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 autoCompressPictures="0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69" r:id="rId2"/>
    <p:sldId id="323" r:id="rId3"/>
    <p:sldId id="324" r:id="rId4"/>
    <p:sldId id="325" r:id="rId5"/>
    <p:sldId id="326" r:id="rId6"/>
    <p:sldId id="271" r:id="rId7"/>
    <p:sldId id="272" r:id="rId8"/>
    <p:sldId id="273" r:id="rId9"/>
    <p:sldId id="274" r:id="rId10"/>
    <p:sldId id="275" r:id="rId11"/>
    <p:sldId id="328" r:id="rId12"/>
  </p:sldIdLst>
  <p:sldSz cx="9144000" cy="5143500" type="screen16x9"/>
  <p:notesSz cx="6858000" cy="9144000"/>
  <p:custDataLst>
    <p:tags r:id="rId1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45">
          <p15:clr>
            <a:srgbClr val="A4A3A4"/>
          </p15:clr>
        </p15:guide>
        <p15:guide id="2" orient="horz" pos="971">
          <p15:clr>
            <a:srgbClr val="A4A3A4"/>
          </p15:clr>
        </p15:guide>
        <p15:guide id="3" orient="horz" pos="2809">
          <p15:clr>
            <a:srgbClr val="A4A3A4"/>
          </p15:clr>
        </p15:guide>
        <p15:guide id="4" orient="horz" pos="2985">
          <p15:clr>
            <a:srgbClr val="A4A3A4"/>
          </p15:clr>
        </p15:guide>
        <p15:guide id="5" orient="horz" pos="789">
          <p15:clr>
            <a:srgbClr val="A4A3A4"/>
          </p15:clr>
        </p15:guide>
        <p15:guide id="6" orient="horz" pos="1332" userDrawn="1">
          <p15:clr>
            <a:srgbClr val="A4A3A4"/>
          </p15:clr>
        </p15:guide>
        <p15:guide id="7" orient="horz" pos="3137">
          <p15:clr>
            <a:srgbClr val="A4A3A4"/>
          </p15:clr>
        </p15:guide>
        <p15:guide id="8" orient="horz" pos="425">
          <p15:clr>
            <a:srgbClr val="A4A3A4"/>
          </p15:clr>
        </p15:guide>
        <p15:guide id="9" orient="horz" pos="2106">
          <p15:clr>
            <a:srgbClr val="A4A3A4"/>
          </p15:clr>
        </p15:guide>
        <p15:guide id="10" pos="2880">
          <p15:clr>
            <a:srgbClr val="A4A3A4"/>
          </p15:clr>
        </p15:guide>
        <p15:guide id="11" pos="363">
          <p15:clr>
            <a:srgbClr val="A4A3A4"/>
          </p15:clr>
        </p15:guide>
        <p15:guide id="12" pos="5396">
          <p15:clr>
            <a:srgbClr val="A4A3A4"/>
          </p15:clr>
        </p15:guide>
        <p15:guide id="13" pos="282">
          <p15:clr>
            <a:srgbClr val="A4A3A4"/>
          </p15:clr>
        </p15:guide>
        <p15:guide id="14" pos="3784">
          <p15:clr>
            <a:srgbClr val="A4A3A4"/>
          </p15:clr>
        </p15:guide>
        <p15:guide id="15" pos="3736">
          <p15:clr>
            <a:srgbClr val="A4A3A4"/>
          </p15:clr>
        </p15:guide>
        <p15:guide id="16" pos="2179">
          <p15:clr>
            <a:srgbClr val="A4A3A4"/>
          </p15:clr>
        </p15:guide>
        <p15:guide id="17" pos="5464">
          <p15:clr>
            <a:srgbClr val="A4A3A4"/>
          </p15:clr>
        </p15:guide>
        <p15:guide id="18" pos="386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Author" initials="A" lastIdx="0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2C295"/>
    <a:srgbClr val="A79E70"/>
    <a:srgbClr val="DB5807"/>
    <a:srgbClr val="F66308"/>
    <a:srgbClr val="E17000"/>
    <a:srgbClr val="981E32"/>
    <a:srgbClr val="FFFFFF"/>
    <a:srgbClr val="C75B12"/>
    <a:srgbClr val="5B8F22"/>
    <a:srgbClr val="4D4F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530" autoAdjust="0"/>
    <p:restoredTop sz="95808" autoAdjust="0"/>
  </p:normalViewPr>
  <p:slideViewPr>
    <p:cSldViewPr snapToObjects="1" showGuides="1">
      <p:cViewPr varScale="1">
        <p:scale>
          <a:sx n="96" d="100"/>
          <a:sy n="96" d="100"/>
        </p:scale>
        <p:origin x="90" y="114"/>
      </p:cViewPr>
      <p:guideLst>
        <p:guide orient="horz" pos="245"/>
        <p:guide orient="horz" pos="971"/>
        <p:guide orient="horz" pos="2809"/>
        <p:guide orient="horz" pos="2985"/>
        <p:guide orient="horz" pos="789"/>
        <p:guide orient="horz" pos="1332"/>
        <p:guide orient="horz" pos="3137"/>
        <p:guide orient="horz" pos="425"/>
        <p:guide orient="horz" pos="2106"/>
        <p:guide pos="2880"/>
        <p:guide pos="363"/>
        <p:guide pos="5396"/>
        <p:guide pos="282"/>
        <p:guide pos="3784"/>
        <p:guide pos="3736"/>
        <p:guide pos="2179"/>
        <p:guide pos="5464"/>
        <p:guide pos="3867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Objects="1" showGuides="1">
      <p:cViewPr varScale="1">
        <p:scale>
          <a:sx n="85" d="100"/>
          <a:sy n="85" d="100"/>
        </p:scale>
        <p:origin x="-3138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EBF33E-D9A7-42CC-B598-9AD8356CBB5A}" type="datetimeFigureOut">
              <a:rPr lang="en-US" smtClean="0"/>
              <a:pPr/>
              <a:t>2/1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EAAB5D-0CC4-45A8-B4B6-0B8B738A4E3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766997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3B58700-9FA2-48CE-AC88-D71D45EB490A}" type="datetimeFigureOut">
              <a:rPr lang="en-US" smtClean="0"/>
              <a:pPr/>
              <a:t>2/16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9BC4E5-2BC1-4F43-85DD-A1B8F74CB7E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900429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9BC4E5-2BC1-4F43-85DD-A1B8F74CB7EB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9BC4E5-2BC1-4F43-85DD-A1B8F74CB7EB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81267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jp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BFEBBD4D-A077-694F-949C-816E31DDFCB4}"/>
              </a:ext>
            </a:extLst>
          </p:cNvPr>
          <p:cNvSpPr/>
          <p:nvPr userDrawn="1"/>
        </p:nvSpPr>
        <p:spPr>
          <a:xfrm>
            <a:off x="0" y="4371107"/>
            <a:ext cx="9144000" cy="7723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line dot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8" y="-3597"/>
            <a:ext cx="9143245" cy="5150695"/>
          </a:xfrm>
          <a:prstGeom prst="rect">
            <a:avLst/>
          </a:prstGeom>
        </p:spPr>
      </p:pic>
      <p:pic>
        <p:nvPicPr>
          <p:cNvPr id="16" name="logo SLAC">
            <a:extLst>
              <a:ext uri="{FF2B5EF4-FFF2-40B4-BE49-F238E27FC236}">
                <a16:creationId xmlns:a16="http://schemas.microsoft.com/office/drawing/2014/main" id="{9B359C41-4F1D-C34A-A6F5-56B5093A7BD2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223" y="4566855"/>
            <a:ext cx="2302769" cy="66903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57214" y="402432"/>
            <a:ext cx="8008937" cy="1684735"/>
          </a:xfrm>
        </p:spPr>
        <p:txBody>
          <a:bodyPr anchor="b" anchorCtr="0">
            <a:noAutofit/>
          </a:bodyPr>
          <a:lstStyle>
            <a:lvl1pPr>
              <a:defRPr sz="43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7056" y="2730330"/>
            <a:ext cx="7989887" cy="1640777"/>
          </a:xfrm>
        </p:spPr>
        <p:txBody>
          <a:bodyPr>
            <a:noAutofit/>
          </a:bodyPr>
          <a:lstStyle>
            <a:lvl1pPr marL="0" indent="0" algn="l">
              <a:lnSpc>
                <a:spcPct val="110000"/>
              </a:lnSpc>
              <a:buNone/>
              <a:defRPr sz="1600" b="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lang="en-CA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 hasCustomPrompt="1"/>
          </p:nvPr>
        </p:nvSpPr>
        <p:spPr>
          <a:xfrm>
            <a:off x="557214" y="2066259"/>
            <a:ext cx="8008937" cy="476917"/>
          </a:xfrm>
        </p:spPr>
        <p:txBody>
          <a:bodyPr>
            <a:noAutofit/>
          </a:bodyPr>
          <a:lstStyle>
            <a:lvl1pPr>
              <a:lnSpc>
                <a:spcPct val="100000"/>
              </a:lnSpc>
              <a:defRPr sz="4200" b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CA" dirty="0"/>
              <a:t>Click to edit Master subtitle style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512191F-B767-D04B-9D40-AFF96A3B3B20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577056" y="4566854"/>
            <a:ext cx="2209800" cy="3241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875187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620" userDrawn="1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86000" y="0"/>
            <a:ext cx="6858019" cy="93954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" y="616458"/>
            <a:ext cx="8685294" cy="202692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14"/>
          </p:nvPr>
        </p:nvSpPr>
        <p:spPr>
          <a:xfrm>
            <a:off x="457200" y="932688"/>
            <a:ext cx="8108950" cy="3799142"/>
          </a:xfrm>
        </p:spPr>
        <p:txBody>
          <a:bodyPr/>
          <a:lstStyle>
            <a:lvl1pPr>
              <a:buClr>
                <a:srgbClr val="981E32"/>
              </a:buClr>
              <a:defRPr/>
            </a:lvl1pPr>
            <a:lvl2pPr>
              <a:spcBef>
                <a:spcPts val="0"/>
              </a:spcBef>
              <a:buClr>
                <a:srgbClr val="981E32"/>
              </a:buClr>
              <a:defRPr sz="2200"/>
            </a:lvl2pPr>
            <a:lvl3pPr>
              <a:buClr>
                <a:srgbClr val="981E32"/>
              </a:buClr>
              <a:defRPr/>
            </a:lvl3pPr>
            <a:lvl4pPr>
              <a:buClr>
                <a:srgbClr val="981E32"/>
              </a:buClr>
              <a:defRPr sz="1800"/>
            </a:lvl4pPr>
            <a:lvl5pPr>
              <a:buClr>
                <a:srgbClr val="981E32"/>
              </a:buClr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5032379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86000" y="0"/>
            <a:ext cx="6858019" cy="93954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" y="616458"/>
            <a:ext cx="8685294" cy="202692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5032379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86000" y="0"/>
            <a:ext cx="6858019" cy="939549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" y="616458"/>
            <a:ext cx="8685294" cy="202692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14"/>
          </p:nvPr>
        </p:nvSpPr>
        <p:spPr>
          <a:xfrm>
            <a:off x="457200" y="932688"/>
            <a:ext cx="3886200" cy="3799142"/>
          </a:xfrm>
        </p:spPr>
        <p:txBody>
          <a:bodyPr/>
          <a:lstStyle>
            <a:lvl1pPr>
              <a:buClr>
                <a:srgbClr val="981E32"/>
              </a:buClr>
              <a:defRPr/>
            </a:lvl1pPr>
            <a:lvl2pPr>
              <a:buClr>
                <a:srgbClr val="981E32"/>
              </a:buClr>
              <a:defRPr/>
            </a:lvl2pPr>
            <a:lvl3pPr>
              <a:buClr>
                <a:srgbClr val="981E32"/>
              </a:buClr>
              <a:defRPr/>
            </a:lvl3pPr>
            <a:lvl4pPr>
              <a:buClr>
                <a:srgbClr val="981E32"/>
              </a:buClr>
              <a:defRPr/>
            </a:lvl4pPr>
            <a:lvl5pPr>
              <a:buClr>
                <a:srgbClr val="981E32"/>
              </a:buClr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  <p:sp>
        <p:nvSpPr>
          <p:cNvPr id="11" name="Content Placeholder 15"/>
          <p:cNvSpPr>
            <a:spLocks noGrp="1"/>
          </p:cNvSpPr>
          <p:nvPr>
            <p:ph sz="quarter" idx="15"/>
          </p:nvPr>
        </p:nvSpPr>
        <p:spPr>
          <a:xfrm>
            <a:off x="4648200" y="939547"/>
            <a:ext cx="3886200" cy="3799142"/>
          </a:xfrm>
        </p:spPr>
        <p:txBody>
          <a:bodyPr/>
          <a:lstStyle>
            <a:lvl1pPr>
              <a:buClr>
                <a:srgbClr val="981E32"/>
              </a:buClr>
              <a:defRPr/>
            </a:lvl1pPr>
            <a:lvl2pPr>
              <a:buClr>
                <a:srgbClr val="981E32"/>
              </a:buClr>
              <a:defRPr/>
            </a:lvl2pPr>
            <a:lvl3pPr>
              <a:buClr>
                <a:srgbClr val="981E32"/>
              </a:buClr>
              <a:defRPr/>
            </a:lvl3pPr>
            <a:lvl4pPr>
              <a:buClr>
                <a:srgbClr val="981E32"/>
              </a:buClr>
              <a:defRPr/>
            </a:lvl4pPr>
            <a:lvl5pPr>
              <a:buClr>
                <a:srgbClr val="981E32"/>
              </a:buClr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5032379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line headli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86000" y="0"/>
            <a:ext cx="6858019" cy="939549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" y="616458"/>
            <a:ext cx="8685294" cy="202692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3646488" y="939546"/>
            <a:ext cx="2442340" cy="1860804"/>
          </a:xfrm>
        </p:spPr>
        <p:txBody>
          <a:bodyPr/>
          <a:lstStyle/>
          <a:p>
            <a:r>
              <a:rPr lang="en-US" dirty="0"/>
              <a:t>Click icon to add picture</a:t>
            </a:r>
            <a:endParaRPr lang="en-CA" dirty="0"/>
          </a:p>
        </p:txBody>
      </p:sp>
      <p:sp>
        <p:nvSpPr>
          <p:cNvPr id="11" name="Picture Placeholder 4"/>
          <p:cNvSpPr>
            <a:spLocks noGrp="1"/>
          </p:cNvSpPr>
          <p:nvPr>
            <p:ph type="pic" sz="quarter" idx="16"/>
          </p:nvPr>
        </p:nvSpPr>
        <p:spPr>
          <a:xfrm>
            <a:off x="3646488" y="2914650"/>
            <a:ext cx="2442340" cy="1824038"/>
          </a:xfrm>
        </p:spPr>
        <p:txBody>
          <a:bodyPr/>
          <a:lstStyle/>
          <a:p>
            <a:r>
              <a:rPr lang="en-US" dirty="0"/>
              <a:t>Click icon to add picture</a:t>
            </a:r>
            <a:endParaRPr lang="en-CA" dirty="0"/>
          </a:p>
        </p:txBody>
      </p:sp>
      <p:sp>
        <p:nvSpPr>
          <p:cNvPr id="13" name="Picture Placeholder 4"/>
          <p:cNvSpPr>
            <a:spLocks noGrp="1"/>
          </p:cNvSpPr>
          <p:nvPr>
            <p:ph type="pic" sz="quarter" idx="17"/>
          </p:nvPr>
        </p:nvSpPr>
        <p:spPr>
          <a:xfrm>
            <a:off x="6242954" y="932688"/>
            <a:ext cx="2442340" cy="3799142"/>
          </a:xfrm>
        </p:spPr>
        <p:txBody>
          <a:bodyPr/>
          <a:lstStyle/>
          <a:p>
            <a:r>
              <a:rPr lang="en-US" dirty="0"/>
              <a:t>Click icon to add pictur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8"/>
          </p:nvPr>
        </p:nvSpPr>
        <p:spPr>
          <a:xfrm>
            <a:off x="457201" y="932688"/>
            <a:ext cx="3013075" cy="3799142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6696461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and Chart on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86000" y="0"/>
            <a:ext cx="6858019" cy="93954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" y="616458"/>
            <a:ext cx="8685294" cy="202692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 dirty="0"/>
          </a:p>
        </p:txBody>
      </p:sp>
      <p:sp>
        <p:nvSpPr>
          <p:cNvPr id="3" name="Chart Placeholder 2"/>
          <p:cNvSpPr>
            <a:spLocks noGrp="1"/>
          </p:cNvSpPr>
          <p:nvPr>
            <p:ph type="chart" sz="quarter" idx="15"/>
          </p:nvPr>
        </p:nvSpPr>
        <p:spPr>
          <a:xfrm>
            <a:off x="6007100" y="932688"/>
            <a:ext cx="2667000" cy="3799142"/>
          </a:xfrm>
        </p:spPr>
        <p:txBody>
          <a:bodyPr/>
          <a:lstStyle/>
          <a:p>
            <a:r>
              <a:rPr lang="en-US"/>
              <a:t>Click icon to add chart</a:t>
            </a:r>
            <a:endParaRPr lang="en-CA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6"/>
          </p:nvPr>
        </p:nvSpPr>
        <p:spPr>
          <a:xfrm>
            <a:off x="457200" y="932688"/>
            <a:ext cx="5484812" cy="3799142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5954724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9144000" cy="5143500"/>
          </a:xfrm>
        </p:spPr>
        <p:txBody>
          <a:bodyPr lIns="432000"/>
          <a:lstStyle>
            <a:lvl1pPr>
              <a:defRPr b="1" baseline="0">
                <a:solidFill>
                  <a:srgbClr val="FF0000"/>
                </a:solidFill>
              </a:defRPr>
            </a:lvl1pPr>
          </a:lstStyle>
          <a:p>
            <a:r>
              <a:rPr lang="en-CA" dirty="0"/>
              <a:t/>
            </a:r>
            <a:br>
              <a:rPr lang="en-CA" dirty="0"/>
            </a:br>
            <a:r>
              <a:rPr lang="en-CA" dirty="0"/>
              <a:t/>
            </a:r>
            <a:br>
              <a:rPr lang="en-CA" dirty="0"/>
            </a:br>
            <a:r>
              <a:rPr lang="en-CA" dirty="0"/>
              <a:t/>
            </a:r>
            <a:br>
              <a:rPr lang="en-CA" dirty="0"/>
            </a:br>
            <a:r>
              <a:rPr lang="en-CA" dirty="0"/>
              <a:t/>
            </a:r>
            <a:br>
              <a:rPr lang="en-CA" dirty="0"/>
            </a:br>
            <a:r>
              <a:rPr lang="en-CA" dirty="0"/>
              <a:t/>
            </a:r>
            <a:br>
              <a:rPr lang="en-CA" dirty="0"/>
            </a:br>
            <a:r>
              <a:rPr lang="en-CA" dirty="0"/>
              <a:t/>
            </a:r>
            <a:br>
              <a:rPr lang="en-CA" dirty="0"/>
            </a:br>
            <a:r>
              <a:rPr lang="en-CA" dirty="0"/>
              <a:t>***INSTRUCTIONS ON HOW TO APPLY IMAGE MASKING TO SLIDE LAYOUT***</a:t>
            </a:r>
            <a:br>
              <a:rPr lang="en-CA" dirty="0"/>
            </a:br>
            <a:r>
              <a:rPr lang="en-CA" dirty="0"/>
              <a:t>STEP 1: Click icon to insert image</a:t>
            </a:r>
            <a:br>
              <a:rPr lang="en-CA" dirty="0"/>
            </a:br>
            <a:r>
              <a:rPr lang="en-CA" dirty="0"/>
              <a:t>STEP 2: Once image is inserted, right-click image, and choose ‘Send to Back’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276916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1822" y="96818"/>
            <a:ext cx="8103570" cy="564775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5761" y="932688"/>
            <a:ext cx="8109919" cy="3771900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66150" y="4738688"/>
            <a:ext cx="318932" cy="404813"/>
          </a:xfrm>
          <a:prstGeom prst="rect">
            <a:avLst/>
          </a:prstGeom>
        </p:spPr>
        <p:txBody>
          <a:bodyPr vert="horz" lIns="72000" tIns="57600" rIns="72000" bIns="45720" rtlCol="0" anchor="ctr"/>
          <a:lstStyle>
            <a:lvl1pPr algn="l">
              <a:defRPr sz="1100" b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5BD36294-2849-48A8-8531-5354CF3095D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15313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70" r:id="rId2"/>
    <p:sldLayoutId id="2147483675" r:id="rId3"/>
    <p:sldLayoutId id="2147483674" r:id="rId4"/>
    <p:sldLayoutId id="2147483671" r:id="rId5"/>
    <p:sldLayoutId id="2147483672" r:id="rId6"/>
    <p:sldLayoutId id="2147483673" r:id="rId7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2400" b="1" kern="1200">
          <a:solidFill>
            <a:schemeClr val="bg2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0" indent="0" algn="l" defTabSz="914400" rtl="0" eaLnBrk="1" latinLnBrk="0" hangingPunct="1">
        <a:lnSpc>
          <a:spcPct val="120000"/>
        </a:lnSpc>
        <a:spcBef>
          <a:spcPts val="0"/>
        </a:spcBef>
        <a:spcAft>
          <a:spcPts val="300"/>
        </a:spcAft>
        <a:buClr>
          <a:schemeClr val="tx1"/>
        </a:buClr>
        <a:buFont typeface="Arial" pitchFamily="34" charset="0"/>
        <a:buNone/>
        <a:defRPr sz="2400" b="0" kern="1200" baseline="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457200" indent="-223838" algn="l" defTabSz="914400" rtl="0" eaLnBrk="1" latinLnBrk="0" hangingPunct="1">
        <a:lnSpc>
          <a:spcPct val="120000"/>
        </a:lnSpc>
        <a:spcBef>
          <a:spcPts val="0"/>
        </a:spcBef>
        <a:spcAft>
          <a:spcPts val="0"/>
        </a:spcAft>
        <a:buClr>
          <a:schemeClr val="bg2"/>
        </a:buClr>
        <a:buSzPct val="120000"/>
        <a:buFont typeface="Arial" pitchFamily="34" charset="0"/>
        <a:buChar char="•"/>
        <a:defRPr sz="22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690563" indent="-233363" algn="l" defTabSz="914400" rtl="0" eaLnBrk="1" latinLnBrk="0" hangingPunct="1">
        <a:lnSpc>
          <a:spcPct val="120000"/>
        </a:lnSpc>
        <a:spcBef>
          <a:spcPts val="0"/>
        </a:spcBef>
        <a:buClr>
          <a:schemeClr val="bg2"/>
        </a:buClr>
        <a:buSzPct val="120000"/>
        <a:buFont typeface="Arial" pitchFamily="34" charset="0"/>
        <a:buChar char="-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914400" indent="-223838" algn="l" defTabSz="914400" rtl="0" eaLnBrk="1" latinLnBrk="0" hangingPunct="1">
        <a:lnSpc>
          <a:spcPct val="120000"/>
        </a:lnSpc>
        <a:spcBef>
          <a:spcPts val="0"/>
        </a:spcBef>
        <a:buClr>
          <a:schemeClr val="bg2"/>
        </a:buClr>
        <a:buSzPct val="120000"/>
        <a:buFont typeface="Arial" pitchFamily="34" charset="0"/>
        <a:buChar char="•"/>
        <a:defRPr sz="1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1152000" indent="-180000" algn="l" defTabSz="914400" rtl="0" eaLnBrk="1" latinLnBrk="0" hangingPunct="1">
        <a:lnSpc>
          <a:spcPct val="120000"/>
        </a:lnSpc>
        <a:spcBef>
          <a:spcPts val="0"/>
        </a:spcBef>
        <a:buClr>
          <a:schemeClr val="bg2"/>
        </a:buClr>
        <a:buSzPct val="120000"/>
        <a:buFont typeface="Arial" pitchFamily="34" charset="0"/>
        <a:buChar char="-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g"/><Relationship Id="rId2" Type="http://schemas.openxmlformats.org/officeDocument/2006/relationships/image" Target="../media/image41.tif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15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tiff"/><Relationship Id="rId3" Type="http://schemas.openxmlformats.org/officeDocument/2006/relationships/image" Target="../media/image7.png"/><Relationship Id="rId7" Type="http://schemas.openxmlformats.org/officeDocument/2006/relationships/image" Target="../media/image1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16.png"/><Relationship Id="rId4" Type="http://schemas.openxmlformats.org/officeDocument/2006/relationships/image" Target="../media/image15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20.wmf"/><Relationship Id="rId3" Type="http://schemas.openxmlformats.org/officeDocument/2006/relationships/image" Target="../media/image21.png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7.tiff"/><Relationship Id="rId5" Type="http://schemas.openxmlformats.org/officeDocument/2006/relationships/image" Target="../media/image23.tiff"/><Relationship Id="rId10" Type="http://schemas.openxmlformats.org/officeDocument/2006/relationships/image" Target="../media/image26.tiff"/><Relationship Id="rId4" Type="http://schemas.openxmlformats.org/officeDocument/2006/relationships/image" Target="../media/image22.tiff"/><Relationship Id="rId9" Type="http://schemas.openxmlformats.org/officeDocument/2006/relationships/image" Target="../media/image25.tif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tif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tiff"/><Relationship Id="rId4" Type="http://schemas.openxmlformats.org/officeDocument/2006/relationships/image" Target="../media/image3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57215" y="402432"/>
            <a:ext cx="5081585" cy="1684735"/>
          </a:xfrm>
        </p:spPr>
        <p:txBody>
          <a:bodyPr/>
          <a:lstStyle/>
          <a:p>
            <a:r>
              <a:rPr lang="en-US" dirty="0"/>
              <a:t>High-Gradient Accelerators at THz Frequencies</a:t>
            </a:r>
            <a:endParaRPr lang="en-CA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CA" dirty="0">
                <a:solidFill>
                  <a:schemeClr val="tx1"/>
                </a:solidFill>
              </a:rPr>
              <a:t>Emilio Nanni</a:t>
            </a:r>
          </a:p>
          <a:p>
            <a:r>
              <a:rPr lang="en-CA" dirty="0">
                <a:solidFill>
                  <a:schemeClr val="tx1"/>
                </a:solidFill>
              </a:rPr>
              <a:t>Feb. </a:t>
            </a:r>
            <a:r>
              <a:rPr lang="en-CA" dirty="0" smtClean="0">
                <a:solidFill>
                  <a:schemeClr val="tx1"/>
                </a:solidFill>
              </a:rPr>
              <a:t>16, </a:t>
            </a:r>
            <a:r>
              <a:rPr lang="en-CA" dirty="0">
                <a:solidFill>
                  <a:schemeClr val="tx1"/>
                </a:solidFill>
              </a:rPr>
              <a:t>2021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724102" y="4993877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5400" y="513900"/>
            <a:ext cx="3796260" cy="3146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3776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33E8933-837F-BF49-B841-FEF80F987A7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B44FACF6-78F1-8349-B581-F40CF13EC0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Laser-Driven THz Sources for Optimal Accelerator Performance, Compactness and High-Rep. Rate 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F1F70EF-37CF-F045-9340-3E2ED55D3D5B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0" y="932687"/>
            <a:ext cx="8108950" cy="1956985"/>
          </a:xfrm>
        </p:spPr>
        <p:txBody>
          <a:bodyPr>
            <a:normAutofit fontScale="77500" lnSpcReduction="20000"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Need nanosecond MW pulses for high-gradient and low pulsed heat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err="1"/>
              <a:t>mJ</a:t>
            </a:r>
            <a:r>
              <a:rPr lang="en-US" dirty="0"/>
              <a:t> narrow-band pulses demonstrated; longer wavelength optical pumps (for higher efficiency) and higher average power experiments in developmen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Amplification of THz pulses increase ability to integrate with existing system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28284DB-482C-2C4E-A186-6FD83D7E7C23}"/>
              </a:ext>
            </a:extLst>
          </p:cNvPr>
          <p:cNvSpPr txBox="1"/>
          <p:nvPr/>
        </p:nvSpPr>
        <p:spPr>
          <a:xfrm>
            <a:off x="3164429" y="3053715"/>
            <a:ext cx="1427520" cy="11310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Jolly, Spencer W., et al. </a:t>
            </a:r>
            <a:r>
              <a:rPr lang="en-US" sz="1350" i="1" dirty="0"/>
              <a:t>arXiv:1802.02508</a:t>
            </a:r>
            <a:r>
              <a:rPr lang="en-US" sz="1350" dirty="0"/>
              <a:t> (2018).</a:t>
            </a:r>
          </a:p>
          <a:p>
            <a:endParaRPr lang="en-US" sz="1350" dirty="0">
              <a:solidFill>
                <a:srgbClr val="FF0000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F0CD5AA-06E2-5144-89F9-59B6C50131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2503" y="2980201"/>
            <a:ext cx="2181878" cy="1453007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F9CEF258-7DAB-084F-B3F1-716F5C686266}"/>
              </a:ext>
            </a:extLst>
          </p:cNvPr>
          <p:cNvSpPr/>
          <p:nvPr/>
        </p:nvSpPr>
        <p:spPr>
          <a:xfrm>
            <a:off x="7110947" y="3117428"/>
            <a:ext cx="180445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350" dirty="0" err="1"/>
              <a:t>Moriguchi</a:t>
            </a:r>
            <a:r>
              <a:rPr lang="en-US" sz="1350" dirty="0"/>
              <a:t>, Y., et al. </a:t>
            </a:r>
            <a:r>
              <a:rPr lang="en-US" sz="1350" i="1" dirty="0"/>
              <a:t>Applied Physics Letters</a:t>
            </a:r>
            <a:r>
              <a:rPr lang="en-US" sz="1350" dirty="0"/>
              <a:t> 113.12 (2018): 121103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70BD545-2605-934C-8BA4-A0E54D4EC5DD}"/>
              </a:ext>
            </a:extLst>
          </p:cNvPr>
          <p:cNvSpPr txBox="1"/>
          <p:nvPr/>
        </p:nvSpPr>
        <p:spPr>
          <a:xfrm>
            <a:off x="868944" y="2740498"/>
            <a:ext cx="275267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/>
              <a:t>0.6 mJ Narrowband THz Pulses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9479D79-B06F-EB47-B23C-EBCA0C0486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7941" y="2952934"/>
            <a:ext cx="1963007" cy="136511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8C9D6A3F-CEC6-D142-B7F9-5A881441B894}"/>
              </a:ext>
            </a:extLst>
          </p:cNvPr>
          <p:cNvSpPr txBox="1"/>
          <p:nvPr/>
        </p:nvSpPr>
        <p:spPr>
          <a:xfrm>
            <a:off x="5380069" y="2754085"/>
            <a:ext cx="369203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/>
              <a:t>High-peak power high-rep-rate Techniques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81BAD9B-B034-6746-9E76-9154D3110C78}"/>
              </a:ext>
            </a:extLst>
          </p:cNvPr>
          <p:cNvSpPr/>
          <p:nvPr/>
        </p:nvSpPr>
        <p:spPr>
          <a:xfrm>
            <a:off x="171451" y="4433207"/>
            <a:ext cx="8639855" cy="64479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R&amp;D Need Next 5-years: phase control of THz sources, higher efficiency (few % at mJ levels), higher pulse energy (few </a:t>
            </a:r>
            <a:r>
              <a:rPr lang="en-US" dirty="0" err="1"/>
              <a:t>mJ</a:t>
            </a:r>
            <a:r>
              <a:rPr lang="en-US" dirty="0"/>
              <a:t>), &gt;= 1 micron for less absorption</a:t>
            </a:r>
          </a:p>
        </p:txBody>
      </p:sp>
    </p:spTree>
    <p:extLst>
      <p:ext uri="{BB962C8B-B14F-4D97-AF65-F5344CB8AC3E}">
        <p14:creationId xmlns:p14="http://schemas.microsoft.com/office/powerpoint/2010/main" val="3386601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6995975-B415-B843-803B-EAFD3F1D562A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0" y="932688"/>
            <a:ext cx="8580026" cy="3799142"/>
          </a:xfrm>
        </p:spPr>
        <p:txBody>
          <a:bodyPr>
            <a:norm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THz beam-manipulation impacting performance of today’s accelerato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Pushing forward towards a new generation of facilities by developing approaches that revolutionize performance: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DFC9EAA-0AE3-DA4D-B748-1B301AF73EC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00D5B8A7-A9E8-4742-BBFD-1E86F2979F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road Impact of THz Science and Technology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457200" y="2185510"/>
            <a:ext cx="2209800" cy="2748440"/>
            <a:chOff x="90980" y="2114550"/>
            <a:chExt cx="2209800" cy="2748440"/>
          </a:xfrm>
        </p:grpSpPr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id="{51145F79-8F37-1E48-83B4-56447601AC1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0980" y="2791647"/>
              <a:ext cx="2209800" cy="1431702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304800" y="2114550"/>
              <a:ext cx="178216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/>
                <a:t>High-Gradient Accelerators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01434" y="4216659"/>
              <a:ext cx="140294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GV/m fields</a:t>
              </a:r>
            </a:p>
            <a:p>
              <a:pPr algn="ctr"/>
              <a:r>
                <a:rPr lang="en-US" dirty="0"/>
                <a:t>30X smaller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5943600" y="2138402"/>
            <a:ext cx="2561947" cy="2964603"/>
            <a:chOff x="4256565" y="2138402"/>
            <a:chExt cx="2561947" cy="2964603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25242" y="2737420"/>
              <a:ext cx="1838563" cy="1225402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4503607" y="2138402"/>
              <a:ext cx="206786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/>
                <a:t>High Rep. Rate</a:t>
              </a:r>
            </a:p>
            <a:p>
              <a:pPr algn="ctr"/>
              <a:r>
                <a:rPr lang="en-US" b="1" dirty="0"/>
                <a:t>THz Sources</a:t>
              </a:r>
            </a:p>
          </p:txBody>
        </p:sp>
        <p:pic>
          <p:nvPicPr>
            <p:cNvPr id="17" name="Picture 16"/>
            <p:cNvPicPr>
              <a:picLocks noChangeAspect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5496808" y="3596540"/>
              <a:ext cx="1008456" cy="649923"/>
            </a:xfrm>
            <a:prstGeom prst="rect">
              <a:avLst/>
            </a:prstGeom>
          </p:spPr>
        </p:pic>
        <p:sp>
          <p:nvSpPr>
            <p:cNvPr id="19" name="TextBox 18"/>
            <p:cNvSpPr txBox="1"/>
            <p:nvPr/>
          </p:nvSpPr>
          <p:spPr>
            <a:xfrm>
              <a:off x="4256565" y="4179675"/>
              <a:ext cx="2561947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High rep. Rate sources</a:t>
              </a:r>
              <a:endParaRPr lang="en-US" dirty="0"/>
            </a:p>
            <a:p>
              <a:pPr algn="ctr"/>
              <a:r>
                <a:rPr lang="en-US" dirty="0"/>
                <a:t>10s kHz, explore</a:t>
              </a:r>
            </a:p>
            <a:p>
              <a:pPr algn="ctr"/>
              <a:r>
                <a:rPr lang="en-US" dirty="0"/>
                <a:t>approach to mJ pulses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3124200" y="2138402"/>
            <a:ext cx="2165332" cy="2732125"/>
            <a:chOff x="2285243" y="2138402"/>
            <a:chExt cx="2165332" cy="2732125"/>
          </a:xfrm>
        </p:grpSpPr>
        <p:sp>
          <p:nvSpPr>
            <p:cNvPr id="7" name="TextBox 6"/>
            <p:cNvSpPr txBox="1"/>
            <p:nvPr/>
          </p:nvSpPr>
          <p:spPr>
            <a:xfrm>
              <a:off x="2382710" y="2138402"/>
              <a:ext cx="2067865" cy="6495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/>
                <a:t>High-Brightness Injectors</a:t>
              </a:r>
            </a:p>
          </p:txBody>
        </p:sp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5"/>
            <a:srcRect r="5550" b="61540"/>
            <a:stretch/>
          </p:blipFill>
          <p:spPr>
            <a:xfrm>
              <a:off x="2442124" y="2791647"/>
              <a:ext cx="1857240" cy="1028131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 rotWithShape="1">
            <a:blip r:embed="rId6"/>
            <a:srcRect l="32679" t="54480" r="34327"/>
            <a:stretch/>
          </p:blipFill>
          <p:spPr>
            <a:xfrm>
              <a:off x="3505200" y="3609513"/>
              <a:ext cx="914400" cy="689299"/>
            </a:xfrm>
            <a:prstGeom prst="rect">
              <a:avLst/>
            </a:prstGeom>
          </p:spPr>
        </p:pic>
        <p:sp>
          <p:nvSpPr>
            <p:cNvPr id="14" name="TextBox 13"/>
            <p:cNvSpPr txBox="1"/>
            <p:nvPr/>
          </p:nvSpPr>
          <p:spPr>
            <a:xfrm>
              <a:off x="2445076" y="3740270"/>
              <a:ext cx="10406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LANL, MIT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285243" y="4224196"/>
              <a:ext cx="213435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100X increase from S-Band Gu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56674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0000"/>
    </mc:Choice>
    <mc:Fallback xmlns="">
      <p:transition spd="slow" advTm="6000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84963" y="3618383"/>
            <a:ext cx="8989660" cy="1477328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Impacting Diverse Scientific Mission:</a:t>
            </a:r>
            <a:endParaRPr lang="en-US" dirty="0"/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dirty="0"/>
              <a:t>High Current, High Luminosity &gt;&gt;10s pC, bunch trains</a:t>
            </a:r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dirty="0"/>
              <a:t>X-ray Generation – few to 10s pC, low emittance</a:t>
            </a:r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dirty="0"/>
              <a:t>Ultrafast Electron Diffraction - 100 </a:t>
            </a:r>
            <a:r>
              <a:rPr lang="en-US" dirty="0" err="1"/>
              <a:t>fC</a:t>
            </a:r>
            <a:r>
              <a:rPr lang="en-US" dirty="0"/>
              <a:t>, &lt;10 fs</a:t>
            </a:r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dirty="0"/>
              <a:t>Precision Diagnostics and Beam Manipulation - &lt;fs resolution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365028" y="1719617"/>
            <a:ext cx="1919599" cy="1828061"/>
            <a:chOff x="32727" y="960978"/>
            <a:chExt cx="1919599" cy="1828061"/>
          </a:xfrm>
        </p:grpSpPr>
        <p:sp>
          <p:nvSpPr>
            <p:cNvPr id="23" name="TextBox 22"/>
            <p:cNvSpPr txBox="1"/>
            <p:nvPr/>
          </p:nvSpPr>
          <p:spPr>
            <a:xfrm>
              <a:off x="32727" y="960978"/>
              <a:ext cx="1910420" cy="181588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A4001D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/>
                <a:t>Acceleration</a:t>
              </a:r>
            </a:p>
            <a:p>
              <a:pPr algn="ctr"/>
              <a:endParaRPr lang="en-US" sz="1600" b="1" dirty="0"/>
            </a:p>
            <a:p>
              <a:pPr algn="ctr"/>
              <a:r>
                <a:rPr lang="en-US" sz="1600" b="1" dirty="0"/>
                <a:t> </a:t>
              </a:r>
            </a:p>
            <a:p>
              <a:pPr algn="ctr"/>
              <a:endParaRPr lang="en-US" sz="1600" dirty="0"/>
            </a:p>
            <a:p>
              <a:pPr algn="ctr"/>
              <a:endParaRPr lang="en-US" sz="1600" dirty="0"/>
            </a:p>
            <a:p>
              <a:pPr algn="ctr"/>
              <a:endParaRPr lang="en-US" sz="1600" dirty="0"/>
            </a:p>
            <a:p>
              <a:pPr algn="ctr"/>
              <a:endParaRPr lang="en-US" sz="1600" dirty="0"/>
            </a:p>
          </p:txBody>
        </p:sp>
        <p:pic>
          <p:nvPicPr>
            <p:cNvPr id="19" name="Picture 18"/>
            <p:cNvPicPr>
              <a:picLocks noChangeAspect="1"/>
            </p:cNvPicPr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161285" y="1250422"/>
              <a:ext cx="1653304" cy="1236993"/>
            </a:xfrm>
            <a:prstGeom prst="rect">
              <a:avLst/>
            </a:prstGeom>
          </p:spPr>
        </p:pic>
        <p:sp>
          <p:nvSpPr>
            <p:cNvPr id="25" name="Rectangle 24"/>
            <p:cNvSpPr/>
            <p:nvPr/>
          </p:nvSpPr>
          <p:spPr>
            <a:xfrm>
              <a:off x="32728" y="2419707"/>
              <a:ext cx="1919598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fr-FR" sz="900" b="1" dirty="0"/>
                <a:t> Nanni et al.,</a:t>
              </a:r>
            </a:p>
            <a:p>
              <a:pPr algn="ctr"/>
              <a:r>
                <a:rPr lang="fr-FR" sz="900" b="1" i="1" dirty="0"/>
                <a:t>Nature </a:t>
              </a:r>
              <a:r>
                <a:rPr lang="fr-FR" sz="900" b="1" i="1" dirty="0" err="1"/>
                <a:t>Comm</a:t>
              </a:r>
              <a:r>
                <a:rPr lang="fr-FR" sz="900" b="1" i="1" dirty="0"/>
                <a:t>.</a:t>
              </a:r>
              <a:r>
                <a:rPr lang="fr-FR" sz="900" b="1" dirty="0"/>
                <a:t> 6 (2015): 8486.</a:t>
              </a:r>
              <a:endParaRPr lang="en-US" sz="12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2601982" y="1734289"/>
            <a:ext cx="1919598" cy="1815882"/>
            <a:chOff x="1378446" y="1333415"/>
            <a:chExt cx="1919598" cy="1815882"/>
          </a:xfrm>
        </p:grpSpPr>
        <p:grpSp>
          <p:nvGrpSpPr>
            <p:cNvPr id="27" name="Group 26"/>
            <p:cNvGrpSpPr/>
            <p:nvPr/>
          </p:nvGrpSpPr>
          <p:grpSpPr>
            <a:xfrm>
              <a:off x="1378446" y="1333415"/>
              <a:ext cx="1919598" cy="1815882"/>
              <a:chOff x="1893094" y="1309692"/>
              <a:chExt cx="1919598" cy="1815882"/>
            </a:xfrm>
          </p:grpSpPr>
          <p:sp>
            <p:nvSpPr>
              <p:cNvPr id="26" name="TextBox 25"/>
              <p:cNvSpPr txBox="1"/>
              <p:nvPr/>
            </p:nvSpPr>
            <p:spPr>
              <a:xfrm>
                <a:off x="1893094" y="1309692"/>
                <a:ext cx="1910420" cy="1815882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A4001D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/>
                  <a:t>Photoinjectors</a:t>
                </a:r>
              </a:p>
              <a:p>
                <a:pPr algn="ctr"/>
                <a:endParaRPr lang="en-US" sz="1600" b="1" dirty="0"/>
              </a:p>
              <a:p>
                <a:pPr algn="ctr"/>
                <a:r>
                  <a:rPr lang="en-US" sz="1600" b="1" dirty="0"/>
                  <a:t> </a:t>
                </a:r>
              </a:p>
              <a:p>
                <a:pPr algn="ctr"/>
                <a:endParaRPr lang="en-US" sz="1600" dirty="0"/>
              </a:p>
              <a:p>
                <a:pPr algn="ctr"/>
                <a:endParaRPr lang="en-US" sz="1600" dirty="0"/>
              </a:p>
              <a:p>
                <a:pPr algn="ctr"/>
                <a:endParaRPr lang="en-US" sz="1600" dirty="0"/>
              </a:p>
              <a:p>
                <a:pPr algn="ctr"/>
                <a:endParaRPr lang="en-US" sz="1600" dirty="0"/>
              </a:p>
            </p:txBody>
          </p:sp>
          <p:grpSp>
            <p:nvGrpSpPr>
              <p:cNvPr id="5" name="Group 4"/>
              <p:cNvGrpSpPr/>
              <p:nvPr/>
            </p:nvGrpSpPr>
            <p:grpSpPr>
              <a:xfrm>
                <a:off x="1932766" y="1737616"/>
                <a:ext cx="1040240" cy="815009"/>
                <a:chOff x="4215802" y="2018237"/>
                <a:chExt cx="2039550" cy="1597952"/>
              </a:xfrm>
            </p:grpSpPr>
            <p:sp>
              <p:nvSpPr>
                <p:cNvPr id="6" name="Rectangle 5"/>
                <p:cNvSpPr/>
                <p:nvPr/>
              </p:nvSpPr>
              <p:spPr bwMode="auto">
                <a:xfrm>
                  <a:off x="4215802" y="3321063"/>
                  <a:ext cx="1368571" cy="192228"/>
                </a:xfrm>
                <a:prstGeom prst="rect">
                  <a:avLst/>
                </a:prstGeom>
                <a:solidFill>
                  <a:schemeClr val="bg1"/>
                </a:solidFill>
                <a:ln w="25400" cap="flat" cmpd="sng" algn="ctr">
                  <a:noFill/>
                  <a:prstDash val="solid"/>
                  <a:round/>
                  <a:headEnd type="none" w="med" len="med"/>
                  <a:tailEnd type="stealth" w="med" len="lg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" pitchFamily="18" charset="0"/>
                  </a:endParaRPr>
                </a:p>
              </p:txBody>
            </p:sp>
            <p:pic>
              <p:nvPicPr>
                <p:cNvPr id="7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4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4253072" y="2018237"/>
                  <a:ext cx="2002280" cy="15979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11" name="TextBox 10"/>
              <p:cNvSpPr txBox="1"/>
              <p:nvPr/>
            </p:nvSpPr>
            <p:spPr>
              <a:xfrm>
                <a:off x="1902272" y="2750899"/>
                <a:ext cx="191042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900" b="1" dirty="0"/>
                  <a:t>Huang, W. R., et al., </a:t>
                </a:r>
                <a:r>
                  <a:rPr lang="en-US" sz="900" b="1" i="1" dirty="0"/>
                  <a:t>Nature Scientific Rep.</a:t>
                </a:r>
                <a:r>
                  <a:rPr lang="en-US" sz="900" b="1" dirty="0"/>
                  <a:t> 5 (2015).</a:t>
                </a:r>
                <a:endParaRPr lang="en-US" sz="900" dirty="0"/>
              </a:p>
            </p:txBody>
          </p:sp>
        </p:grpSp>
        <p:grpSp>
          <p:nvGrpSpPr>
            <p:cNvPr id="30" name="Group 29"/>
            <p:cNvGrpSpPr/>
            <p:nvPr/>
          </p:nvGrpSpPr>
          <p:grpSpPr>
            <a:xfrm>
              <a:off x="2410152" y="1669632"/>
              <a:ext cx="842536" cy="1060489"/>
              <a:chOff x="2410152" y="1669632"/>
              <a:chExt cx="842536" cy="1060489"/>
            </a:xfrm>
          </p:grpSpPr>
          <p:pic>
            <p:nvPicPr>
              <p:cNvPr id="9" name="Picture 4"/>
              <p:cNvPicPr>
                <a:picLocks noChangeAspect="1" noChangeArrowheads="1"/>
              </p:cNvPicPr>
              <p:nvPr/>
            </p:nvPicPr>
            <p:blipFill rotWithShape="1"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2410152" y="1685722"/>
                <a:ext cx="842536" cy="10443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" name="Rectangle 9"/>
              <p:cNvSpPr/>
              <p:nvPr/>
            </p:nvSpPr>
            <p:spPr bwMode="auto">
              <a:xfrm>
                <a:off x="2413355" y="1669632"/>
                <a:ext cx="560431" cy="52859"/>
              </a:xfrm>
              <a:prstGeom prst="rect">
                <a:avLst/>
              </a:prstGeom>
              <a:solidFill>
                <a:schemeClr val="bg1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stealth" w="med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" pitchFamily="18" charset="0"/>
                </a:endParaRPr>
              </a:p>
            </p:txBody>
          </p:sp>
        </p:grpSp>
      </p:grp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1822" y="57150"/>
            <a:ext cx="8433260" cy="564775"/>
          </a:xfrm>
        </p:spPr>
        <p:txBody>
          <a:bodyPr/>
          <a:lstStyle/>
          <a:p>
            <a:r>
              <a:rPr lang="en-US" sz="2000" dirty="0"/>
              <a:t>Accelerator Technology Advancements Drive Scientific Discovery from Ultrafast Dynamics at the Atomic Scale to the Energy Frontier 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4838935" y="1740171"/>
            <a:ext cx="1910420" cy="1815882"/>
            <a:chOff x="4213016" y="2227231"/>
            <a:chExt cx="1910420" cy="1815882"/>
          </a:xfrm>
        </p:grpSpPr>
        <p:grpSp>
          <p:nvGrpSpPr>
            <p:cNvPr id="39" name="Group 38"/>
            <p:cNvGrpSpPr/>
            <p:nvPr/>
          </p:nvGrpSpPr>
          <p:grpSpPr>
            <a:xfrm>
              <a:off x="4213016" y="2227231"/>
              <a:ext cx="1910420" cy="1815882"/>
              <a:chOff x="4443387" y="2028061"/>
              <a:chExt cx="1910420" cy="1815882"/>
            </a:xfrm>
          </p:grpSpPr>
          <p:sp>
            <p:nvSpPr>
              <p:cNvPr id="34" name="TextBox 33"/>
              <p:cNvSpPr txBox="1"/>
              <p:nvPr/>
            </p:nvSpPr>
            <p:spPr>
              <a:xfrm>
                <a:off x="4443387" y="2028061"/>
                <a:ext cx="1910420" cy="1815882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A4001D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/>
                  <a:t>&lt;1 fs Timing; 10s fs Bunches </a:t>
                </a:r>
              </a:p>
              <a:p>
                <a:pPr algn="ctr"/>
                <a:r>
                  <a:rPr lang="en-US" sz="1600" b="1" dirty="0"/>
                  <a:t> </a:t>
                </a:r>
              </a:p>
              <a:p>
                <a:pPr algn="ctr"/>
                <a:endParaRPr lang="en-US" sz="1600" dirty="0"/>
              </a:p>
              <a:p>
                <a:pPr algn="ctr"/>
                <a:endParaRPr lang="en-US" sz="1600" dirty="0"/>
              </a:p>
              <a:p>
                <a:pPr algn="ctr"/>
                <a:endParaRPr lang="en-US" sz="1600" dirty="0"/>
              </a:p>
              <a:p>
                <a:pPr algn="ctr"/>
                <a:endParaRPr lang="en-US" sz="1600" dirty="0"/>
              </a:p>
            </p:txBody>
          </p:sp>
          <p:pic>
            <p:nvPicPr>
              <p:cNvPr id="13" name="Picture 12"/>
              <p:cNvPicPr>
                <a:picLocks noChangeAspect="1"/>
              </p:cNvPicPr>
              <p:nvPr/>
            </p:nvPicPr>
            <p:blipFill rotWithShape="1">
              <a:blip r:embed="rId6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4539527" y="2575393"/>
                <a:ext cx="958906" cy="708757"/>
              </a:xfrm>
              <a:prstGeom prst="rect">
                <a:avLst/>
              </a:prstGeom>
            </p:spPr>
          </p:pic>
        </p:grpSp>
        <p:sp>
          <p:nvSpPr>
            <p:cNvPr id="54" name="TextBox 53"/>
            <p:cNvSpPr txBox="1"/>
            <p:nvPr/>
          </p:nvSpPr>
          <p:spPr>
            <a:xfrm>
              <a:off x="4260318" y="3551119"/>
              <a:ext cx="9589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900" b="1" dirty="0"/>
                <a:t>R.K. Li, et al., PRAB (2019)</a:t>
              </a:r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7086600" y="1749874"/>
            <a:ext cx="1910420" cy="1815882"/>
          </a:xfrm>
          <a:prstGeom prst="rect">
            <a:avLst/>
          </a:prstGeom>
          <a:solidFill>
            <a:schemeClr val="bg1"/>
          </a:solidFill>
          <a:ln w="38100">
            <a:solidFill>
              <a:srgbClr val="A4001D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Toward Externally Driven GeV/m Accel.</a:t>
            </a:r>
          </a:p>
          <a:p>
            <a:pPr algn="ctr"/>
            <a:r>
              <a:rPr lang="en-US" sz="1600" b="1" dirty="0"/>
              <a:t> </a:t>
            </a:r>
          </a:p>
          <a:p>
            <a:pPr algn="ctr"/>
            <a:endParaRPr lang="en-US" sz="1600" dirty="0"/>
          </a:p>
          <a:p>
            <a:pPr algn="ctr"/>
            <a:endParaRPr lang="en-US" sz="1600" dirty="0"/>
          </a:p>
          <a:p>
            <a:pPr algn="ctr"/>
            <a:endParaRPr lang="en-US" sz="1600" dirty="0"/>
          </a:p>
        </p:txBody>
      </p:sp>
      <p:pic>
        <p:nvPicPr>
          <p:cNvPr id="18" name="Content Placeholder 17"/>
          <p:cNvPicPr>
            <a:picLocks noGrp="1" noChangeAspect="1"/>
          </p:cNvPicPr>
          <p:nvPr>
            <p:ph sz="quarter" idx="14"/>
          </p:nvPr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432969" y="2549129"/>
            <a:ext cx="1232691" cy="764800"/>
          </a:xfrm>
        </p:spPr>
      </p:pic>
      <p:sp>
        <p:nvSpPr>
          <p:cNvPr id="55" name="Rectangle 54"/>
          <p:cNvSpPr/>
          <p:nvPr/>
        </p:nvSpPr>
        <p:spPr>
          <a:xfrm>
            <a:off x="7100605" y="3308897"/>
            <a:ext cx="1919598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900" b="1" dirty="0"/>
              <a:t> Othman et al., APL (2020)</a:t>
            </a:r>
            <a:endParaRPr lang="en-US" sz="1200" b="1" dirty="0">
              <a:solidFill>
                <a:srgbClr val="FF0000"/>
              </a:solidFill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E1A4D9D8-AE8A-3146-86E7-942C0A353C41}"/>
              </a:ext>
            </a:extLst>
          </p:cNvPr>
          <p:cNvSpPr txBox="1"/>
          <p:nvPr/>
        </p:nvSpPr>
        <p:spPr>
          <a:xfrm>
            <a:off x="0" y="960325"/>
            <a:ext cx="91439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>
                <a:solidFill>
                  <a:schemeClr val="accent1"/>
                </a:solidFill>
              </a:defRPr>
            </a:lvl1pPr>
          </a:lstStyle>
          <a:p>
            <a:pPr algn="ctr"/>
            <a:r>
              <a:rPr lang="en-US" sz="1800" b="1" dirty="0">
                <a:solidFill>
                  <a:schemeClr val="tx1"/>
                </a:solidFill>
              </a:rPr>
              <a:t>Next Generation THz Accelerators in Pursuit of Compactness, </a:t>
            </a:r>
          </a:p>
          <a:p>
            <a:pPr algn="ctr"/>
            <a:r>
              <a:rPr lang="en-US" sz="1800" b="1" dirty="0">
                <a:solidFill>
                  <a:schemeClr val="tx1"/>
                </a:solidFill>
              </a:rPr>
              <a:t>Efficiency and Performance (Progress in </a:t>
            </a:r>
            <a:r>
              <a:rPr lang="en-US" sz="1800" b="1" dirty="0" smtClean="0">
                <a:solidFill>
                  <a:schemeClr val="tx1"/>
                </a:solidFill>
              </a:rPr>
              <a:t>~5 </a:t>
            </a:r>
            <a:r>
              <a:rPr lang="en-US" sz="1800" b="1" dirty="0">
                <a:solidFill>
                  <a:schemeClr val="tx1"/>
                </a:solidFill>
              </a:rPr>
              <a:t>Years):</a:t>
            </a: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00FD7115-6042-D44C-B846-6CB294FAC5C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39691" y="2820771"/>
            <a:ext cx="983069" cy="676786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5C073CD9-E55E-1941-868F-818AE0513415}"/>
              </a:ext>
            </a:extLst>
          </p:cNvPr>
          <p:cNvSpPr txBox="1"/>
          <p:nvPr/>
        </p:nvSpPr>
        <p:spPr>
          <a:xfrm>
            <a:off x="5828918" y="2409997"/>
            <a:ext cx="9589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b="1" dirty="0"/>
              <a:t>Snively, et al., PRL (2020)</a:t>
            </a:r>
          </a:p>
        </p:txBody>
      </p:sp>
    </p:spTree>
    <p:extLst>
      <p:ext uri="{BB962C8B-B14F-4D97-AF65-F5344CB8AC3E}">
        <p14:creationId xmlns:p14="http://schemas.microsoft.com/office/powerpoint/2010/main" val="1045889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1822" y="156053"/>
            <a:ext cx="8103570" cy="564775"/>
          </a:xfrm>
        </p:spPr>
        <p:txBody>
          <a:bodyPr/>
          <a:lstStyle/>
          <a:p>
            <a:r>
              <a:rPr lang="en-US" dirty="0"/>
              <a:t>Next Generation Accelerators in Pursuit of Compactness, Efficiency and Performance</a:t>
            </a:r>
          </a:p>
        </p:txBody>
      </p:sp>
      <p:pic>
        <p:nvPicPr>
          <p:cNvPr id="16" name="Picture 7" descr="Inside SLAC National Accelerator Laboratory's linear particle accelerator. (Photo courtesy SLAC.)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096173" y="1533281"/>
            <a:ext cx="2257932" cy="14700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095759" y="3638550"/>
            <a:ext cx="2305857" cy="1468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Box 121"/>
          <p:cNvSpPr txBox="1">
            <a:spLocks noChangeArrowheads="1"/>
          </p:cNvSpPr>
          <p:nvPr/>
        </p:nvSpPr>
        <p:spPr bwMode="auto">
          <a:xfrm>
            <a:off x="409303" y="3081204"/>
            <a:ext cx="3420314" cy="523220"/>
          </a:xfrm>
          <a:prstGeom prst="rect">
            <a:avLst/>
          </a:prstGeom>
          <a:solidFill>
            <a:srgbClr val="8A2D2D">
              <a:lumMod val="20000"/>
              <a:lumOff val="80000"/>
            </a:srgbClr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ctr">
              <a:defRPr sz="1600" b="1">
                <a:latin typeface="Arial" charset="0"/>
              </a:defRPr>
            </a:lvl1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</a:rPr>
              <a:t>Klystron Source</a:t>
            </a:r>
          </a:p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</a:rPr>
              <a:t>10s MW, µs, ~3 GHz  </a:t>
            </a:r>
          </a:p>
        </p:txBody>
      </p:sp>
      <p:sp>
        <p:nvSpPr>
          <p:cNvPr id="23" name="TextBox 121"/>
          <p:cNvSpPr txBox="1">
            <a:spLocks noChangeArrowheads="1"/>
          </p:cNvSpPr>
          <p:nvPr/>
        </p:nvSpPr>
        <p:spPr bwMode="auto">
          <a:xfrm>
            <a:off x="409303" y="971987"/>
            <a:ext cx="3420314" cy="523220"/>
          </a:xfrm>
          <a:prstGeom prst="rect">
            <a:avLst/>
          </a:prstGeom>
          <a:solidFill>
            <a:srgbClr val="8A2D2D">
              <a:lumMod val="20000"/>
              <a:lumOff val="80000"/>
            </a:srgbClr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ctr">
              <a:defRPr sz="1600" b="1">
                <a:latin typeface="Arial" charset="0"/>
              </a:defRPr>
            </a:lvl1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</a:rPr>
              <a:t>S-band Accelerators</a:t>
            </a:r>
          </a:p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</a:rPr>
              <a:t>30 MeV/m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4198794" y="984372"/>
            <a:ext cx="4124932" cy="1671517"/>
            <a:chOff x="4198794" y="984372"/>
            <a:chExt cx="4124932" cy="1671517"/>
          </a:xfrm>
        </p:grpSpPr>
        <p:sp>
          <p:nvSpPr>
            <p:cNvPr id="17" name="Down Arrow 16"/>
            <p:cNvSpPr/>
            <p:nvPr/>
          </p:nvSpPr>
          <p:spPr bwMode="auto">
            <a:xfrm rot="16200000">
              <a:off x="4384036" y="1914593"/>
              <a:ext cx="556054" cy="926538"/>
            </a:xfrm>
            <a:prstGeom prst="downArrow">
              <a:avLst/>
            </a:prstGeom>
            <a:solidFill>
              <a:srgbClr val="993333">
                <a:lumMod val="20000"/>
                <a:lumOff val="80000"/>
              </a:srgbClr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</a:endParaRPr>
            </a:p>
          </p:txBody>
        </p:sp>
        <p:sp>
          <p:nvSpPr>
            <p:cNvPr id="24" name="TextBox 121"/>
            <p:cNvSpPr txBox="1">
              <a:spLocks noChangeArrowheads="1"/>
            </p:cNvSpPr>
            <p:nvPr/>
          </p:nvSpPr>
          <p:spPr bwMode="auto">
            <a:xfrm>
              <a:off x="4896098" y="984372"/>
              <a:ext cx="3427628" cy="523220"/>
            </a:xfrm>
            <a:prstGeom prst="rect">
              <a:avLst/>
            </a:prstGeom>
            <a:solidFill>
              <a:srgbClr val="8A2D2D">
                <a:lumMod val="20000"/>
                <a:lumOff val="80000"/>
              </a:srgbClr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ctr">
                <a:defRPr sz="1600" b="1">
                  <a:latin typeface="Arial" charset="0"/>
                </a:defRPr>
              </a:lvl1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400" kern="0" dirty="0">
                  <a:solidFill>
                    <a:prstClr val="black"/>
                  </a:solidFill>
                </a:rPr>
                <a:t>mm-Wave/</a:t>
              </a:r>
              <a:r>
                <a:rPr kumimoji="0" lang="en-US" sz="1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</a:rPr>
                <a:t>THz Accelerators</a:t>
              </a:r>
            </a:p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</a:rPr>
                <a:t>GeV/m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4217081" y="3089804"/>
            <a:ext cx="4106644" cy="1996546"/>
            <a:chOff x="4217081" y="3089804"/>
            <a:chExt cx="4106644" cy="1996546"/>
          </a:xfrm>
        </p:grpSpPr>
        <p:sp>
          <p:nvSpPr>
            <p:cNvPr id="18" name="Down Arrow 17"/>
            <p:cNvSpPr/>
            <p:nvPr/>
          </p:nvSpPr>
          <p:spPr bwMode="auto">
            <a:xfrm rot="16200000">
              <a:off x="4402323" y="3945466"/>
              <a:ext cx="556054" cy="926538"/>
            </a:xfrm>
            <a:prstGeom prst="downArrow">
              <a:avLst/>
            </a:prstGeom>
            <a:solidFill>
              <a:srgbClr val="993333">
                <a:lumMod val="20000"/>
                <a:lumOff val="80000"/>
              </a:srgbClr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</a:endParaRPr>
            </a:p>
          </p:txBody>
        </p:sp>
        <p:sp>
          <p:nvSpPr>
            <p:cNvPr id="22" name="TextBox 121"/>
            <p:cNvSpPr txBox="1">
              <a:spLocks noChangeArrowheads="1"/>
            </p:cNvSpPr>
            <p:nvPr/>
          </p:nvSpPr>
          <p:spPr bwMode="auto">
            <a:xfrm>
              <a:off x="4896097" y="3089804"/>
              <a:ext cx="3427628" cy="523220"/>
            </a:xfrm>
            <a:prstGeom prst="rect">
              <a:avLst/>
            </a:prstGeom>
            <a:solidFill>
              <a:srgbClr val="8A2D2D">
                <a:lumMod val="20000"/>
                <a:lumOff val="80000"/>
              </a:srgbClr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ctr">
                <a:defRPr sz="1600" b="1">
                  <a:latin typeface="Arial" charset="0"/>
                </a:defRPr>
              </a:lvl1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</a:rPr>
                <a:t>mm-Wave/</a:t>
              </a:r>
              <a:r>
                <a:rPr kumimoji="0" lang="en-US" sz="1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</a:rPr>
                <a:t>THz Sources</a:t>
              </a:r>
            </a:p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</a:rPr>
                <a:t>MW, ns, ~0.3 THz  </a:t>
              </a:r>
            </a:p>
          </p:txBody>
        </p:sp>
        <p:pic>
          <p:nvPicPr>
            <p:cNvPr id="26" name="Picture 25"/>
            <p:cNvPicPr>
              <a:picLocks noChangeAspect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5626564" y="3638550"/>
              <a:ext cx="2246486" cy="1447800"/>
            </a:xfrm>
            <a:prstGeom prst="rect">
              <a:avLst/>
            </a:prstGeom>
          </p:spPr>
        </p:pic>
      </p:grpSp>
      <p:pic>
        <p:nvPicPr>
          <p:cNvPr id="20" name="Picture 19">
            <a:extLst>
              <a:ext uri="{FF2B5EF4-FFF2-40B4-BE49-F238E27FC236}">
                <a16:creationId xmlns:a16="http://schemas.microsoft.com/office/drawing/2014/main" id="{65D19532-297D-A946-B1C8-A85E7A27184B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30000" contrast="-1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b="-651"/>
          <a:stretch/>
        </p:blipFill>
        <p:spPr>
          <a:xfrm rot="5400000">
            <a:off x="6038248" y="1121434"/>
            <a:ext cx="1470238" cy="2293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6863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>
          <a:xfrm>
            <a:off x="8596468" y="4738688"/>
            <a:ext cx="318932" cy="404813"/>
          </a:xfrm>
        </p:spPr>
        <p:txBody>
          <a:bodyPr/>
          <a:lstStyle/>
          <a:p>
            <a:fld id="{5BD36294-2849-48A8-8531-5354CF3095D2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son Between RF and THz Accelerator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14"/>
          </p:nvPr>
        </p:nvSpPr>
        <p:spPr/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Scaling structure design from S-band to the THz range</a:t>
            </a:r>
          </a:p>
          <a:p>
            <a:endParaRPr lang="en-US" dirty="0"/>
          </a:p>
        </p:txBody>
      </p:sp>
      <p:graphicFrame>
        <p:nvGraphicFramePr>
          <p:cNvPr id="21" name="Table 20"/>
          <p:cNvGraphicFramePr>
            <a:graphicFrameLocks noGrp="1"/>
          </p:cNvGraphicFramePr>
          <p:nvPr>
            <p:extLst/>
          </p:nvPr>
        </p:nvGraphicFramePr>
        <p:xfrm>
          <a:off x="76200" y="1757403"/>
          <a:ext cx="6338570" cy="325526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352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506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351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347345" marR="0" indent="-347345" algn="ctr" fontAlgn="b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1200" dirty="0">
                          <a:effectLst/>
                        </a:rPr>
                        <a:t>Frequency</a:t>
                      </a:r>
                      <a:endParaRPr lang="en-US" sz="18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algn="ctr" fontAlgn="b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1200" dirty="0">
                          <a:effectLst/>
                        </a:rPr>
                        <a:t>3 GHz</a:t>
                      </a:r>
                      <a:endParaRPr lang="en-US" sz="18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algn="ctr" fontAlgn="b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1200" dirty="0">
                          <a:effectLst/>
                        </a:rPr>
                        <a:t>300 GHz</a:t>
                      </a:r>
                      <a:endParaRPr lang="en-US" sz="18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347345" marR="0" indent="-347345" algn="ctr" fontAlgn="b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1200" dirty="0">
                          <a:effectLst/>
                        </a:rPr>
                        <a:t>Stored Energy [mJ]</a:t>
                      </a:r>
                      <a:endParaRPr lang="en-US" sz="18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347345" marR="0" indent="-347345" algn="ctr" fontAlgn="b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effectLst/>
                        </a:rPr>
                        <a:t>8450</a:t>
                      </a:r>
                      <a:endParaRPr lang="en-US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347345" marR="0" indent="-347345" algn="ctr" fontAlgn="b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effectLst/>
                        </a:rPr>
                        <a:t>0.013</a:t>
                      </a:r>
                      <a:endParaRPr lang="en-US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347345" marR="0" indent="-347345" algn="ctr" fontAlgn="b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1200" dirty="0">
                          <a:effectLst/>
                        </a:rPr>
                        <a:t>Q-value [x1000]</a:t>
                      </a:r>
                      <a:endParaRPr lang="en-US" sz="18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347345" marR="0" indent="-347345" algn="ctr" fontAlgn="b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effectLst/>
                        </a:rPr>
                        <a:t>17.96</a:t>
                      </a:r>
                      <a:endParaRPr lang="en-US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347345" marR="0" indent="-347345" algn="ctr" fontAlgn="b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>
                          <a:effectLst/>
                        </a:rPr>
                        <a:t>2.05</a:t>
                      </a:r>
                      <a:endParaRPr lang="en-US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347345" marR="0" indent="-347345" algn="ctr" fontAlgn="b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1200" dirty="0">
                          <a:effectLst/>
                        </a:rPr>
                        <a:t>Shunt Impedance [MOhm/m]</a:t>
                      </a:r>
                      <a:endParaRPr lang="en-US" sz="18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347345" marR="0" indent="-347345" algn="ctr" fontAlgn="b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effectLst/>
                        </a:rPr>
                        <a:t>55</a:t>
                      </a:r>
                      <a:endParaRPr lang="en-US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347345" marR="0" indent="-347345" algn="ctr" fontAlgn="b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effectLst/>
                        </a:rPr>
                        <a:t>514</a:t>
                      </a:r>
                      <a:endParaRPr lang="en-US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347345" marR="0" indent="-347345" algn="ctr" fontAlgn="b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1200" dirty="0">
                          <a:effectLst/>
                        </a:rPr>
                        <a:t>Max. Mag. Field [MA/m]</a:t>
                      </a:r>
                      <a:endParaRPr lang="en-US" sz="18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marL="347345" marR="0" indent="-347345" algn="ctr" fontAlgn="b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effectLst/>
                        </a:rPr>
                        <a:t>0.3</a:t>
                      </a:r>
                      <a:endParaRPr lang="en-US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marL="347345" marR="0" indent="-347345" algn="ctr" fontAlgn="b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347345" marR="0" indent="-347345" algn="ctr" fontAlgn="b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1200" dirty="0">
                          <a:effectLst/>
                        </a:rPr>
                        <a:t>Max. Electric Field [MV/m]</a:t>
                      </a:r>
                      <a:endParaRPr lang="en-US" sz="18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marL="347345" marR="0" indent="-347345" algn="ctr" fontAlgn="b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effectLst/>
                        </a:rPr>
                        <a:t>210</a:t>
                      </a:r>
                      <a:endParaRPr lang="en-US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marL="347345" marR="0" indent="-347345" algn="ctr" fontAlgn="b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347345" marR="0" indent="-347345" algn="ctr" fontAlgn="b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1200" dirty="0">
                          <a:effectLst/>
                        </a:rPr>
                        <a:t>Fill Time [ns]</a:t>
                      </a:r>
                      <a:endParaRPr lang="en-US" sz="18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347345" marR="0" indent="-347345" algn="ctr" fontAlgn="b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effectLst/>
                        </a:rPr>
                        <a:t>2000</a:t>
                      </a:r>
                      <a:endParaRPr lang="en-US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347345" marR="0" indent="-347345" algn="ctr" fontAlgn="b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347345" marR="0" indent="-347345" algn="ctr" fontAlgn="b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1200" dirty="0">
                          <a:effectLst/>
                        </a:rPr>
                        <a:t>Loss in 1 meter [MW]</a:t>
                      </a:r>
                      <a:endParaRPr lang="en-US" sz="18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347345" marR="0" indent="-347345" algn="ctr" fontAlgn="b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effectLst/>
                        </a:rPr>
                        <a:t>181</a:t>
                      </a:r>
                      <a:endParaRPr lang="en-US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347345" marR="0" indent="-347345" algn="ctr" fontAlgn="b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effectLst/>
                        </a:rPr>
                        <a:t>19</a:t>
                      </a:r>
                      <a:endParaRPr lang="en-US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356580" y="1401140"/>
            <a:ext cx="2635020" cy="23351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1759179" y="1364218"/>
            <a:ext cx="40831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/>
              <a:t>Parameters for 100 MeV/m Gradient</a:t>
            </a:r>
          </a:p>
        </p:txBody>
      </p:sp>
      <p:sp>
        <p:nvSpPr>
          <p:cNvPr id="24" name="Rectangle 23"/>
          <p:cNvSpPr/>
          <p:nvPr/>
        </p:nvSpPr>
        <p:spPr bwMode="auto">
          <a:xfrm>
            <a:off x="3435601" y="4221875"/>
            <a:ext cx="2995044" cy="778574"/>
          </a:xfrm>
          <a:prstGeom prst="rect">
            <a:avLst/>
          </a:prstGeom>
          <a:noFill/>
          <a:ln w="4445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222039" y="3654860"/>
            <a:ext cx="1556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ecreases by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6482999" y="3570921"/>
          <a:ext cx="815975" cy="424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4" imgW="342720" imgH="177480" progId="Equation.DSMT4">
                  <p:embed/>
                </p:oleObj>
              </mc:Choice>
              <mc:Fallback>
                <p:oleObj name="Equation" r:id="rId4" imgW="342720" imgH="17748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2999" y="3570921"/>
                        <a:ext cx="815975" cy="4240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>
            <a:stCxn id="26" idx="1"/>
          </p:cNvCxnSpPr>
          <p:nvPr/>
        </p:nvCxnSpPr>
        <p:spPr bwMode="auto">
          <a:xfrm flipH="1">
            <a:off x="6100029" y="3782967"/>
            <a:ext cx="382970" cy="42448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6468353" y="3914304"/>
            <a:ext cx="247879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 orders of magnitude</a:t>
            </a:r>
          </a:p>
          <a:p>
            <a:r>
              <a:rPr lang="en-US" dirty="0"/>
              <a:t>Potential to operate at 10s kHz vs 100s Hz</a:t>
            </a:r>
          </a:p>
        </p:txBody>
      </p:sp>
    </p:spTree>
    <p:extLst>
      <p:ext uri="{BB962C8B-B14F-4D97-AF65-F5344CB8AC3E}">
        <p14:creationId xmlns:p14="http://schemas.microsoft.com/office/powerpoint/2010/main" val="2662586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/>
      <p:bldP spid="2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2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83123" y="2526047"/>
            <a:ext cx="1383454" cy="1516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" name="Group 17"/>
          <p:cNvGrpSpPr/>
          <p:nvPr/>
        </p:nvGrpSpPr>
        <p:grpSpPr>
          <a:xfrm>
            <a:off x="5867400" y="1354497"/>
            <a:ext cx="2189803" cy="3716000"/>
            <a:chOff x="6090533" y="1600200"/>
            <a:chExt cx="3053467" cy="5181600"/>
          </a:xfrm>
        </p:grpSpPr>
        <p:pic>
          <p:nvPicPr>
            <p:cNvPr id="19" name="Picture 2" descr="C:\Users\nanni\Documents\Talks\2016 FermiLab Colloquim\Plots\3GHzTempRise.tif"/>
            <p:cNvPicPr>
              <a:picLocks noChangeAspect="1" noChangeArrowheads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6090533" y="1832082"/>
              <a:ext cx="3053467" cy="23472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" name="Picture 3" descr="C:\Users\nanni\Documents\Talks\2016 FermiLab Colloquim\Plots\300GHzTempRise.tif"/>
            <p:cNvPicPr>
              <a:picLocks noChangeAspect="1" noChangeArrowheads="1"/>
            </p:cNvPicPr>
            <p:nvPr/>
          </p:nvPicPr>
          <p:blipFill rotWithShape="1"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6090533" y="4434550"/>
              <a:ext cx="2947141" cy="23472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" name="TextBox 20"/>
            <p:cNvSpPr txBox="1"/>
            <p:nvPr/>
          </p:nvSpPr>
          <p:spPr>
            <a:xfrm>
              <a:off x="6671625" y="1600200"/>
              <a:ext cx="2047920" cy="429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3 GHz Structure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557380" y="4191000"/>
              <a:ext cx="2325088" cy="429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300 GHz Structure</a:t>
              </a: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ulsed Heating in High-Frequency Structur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14"/>
          </p:nvPr>
        </p:nvSpPr>
        <p:spPr>
          <a:xfrm>
            <a:off x="457200" y="966090"/>
            <a:ext cx="8108950" cy="3799142"/>
          </a:xfrm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Surface temperature rise during RF pulse causes damag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Surface resistivity increases as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Cavity fill time drops dramatically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343400" y="1352551"/>
          <a:ext cx="467488" cy="408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6" imgW="266400" imgH="228600" progId="Equation.DSMT4">
                  <p:embed/>
                </p:oleObj>
              </mc:Choice>
              <mc:Fallback>
                <p:oleObj name="Equation" r:id="rId6" imgW="26640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352551"/>
                        <a:ext cx="467488" cy="408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733560" y="3625795"/>
            <a:ext cx="1552440" cy="1581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2739012" y="2149159"/>
            <a:ext cx="2975988" cy="2885500"/>
            <a:chOff x="1096831" y="3246283"/>
            <a:chExt cx="3627569" cy="3629522"/>
          </a:xfrm>
        </p:grpSpPr>
        <p:grpSp>
          <p:nvGrpSpPr>
            <p:cNvPr id="8" name="Group 7"/>
            <p:cNvGrpSpPr/>
            <p:nvPr/>
          </p:nvGrpSpPr>
          <p:grpSpPr>
            <a:xfrm>
              <a:off x="1096831" y="3246283"/>
              <a:ext cx="3627569" cy="3629522"/>
              <a:chOff x="1096831" y="3246283"/>
              <a:chExt cx="3627569" cy="3629522"/>
            </a:xfrm>
          </p:grpSpPr>
          <p:grpSp>
            <p:nvGrpSpPr>
              <p:cNvPr id="10" name="Group 9"/>
              <p:cNvGrpSpPr/>
              <p:nvPr/>
            </p:nvGrpSpPr>
            <p:grpSpPr>
              <a:xfrm>
                <a:off x="1096831" y="3575148"/>
                <a:ext cx="3627569" cy="2955005"/>
                <a:chOff x="3505200" y="3236842"/>
                <a:chExt cx="5334001" cy="4345058"/>
              </a:xfrm>
            </p:grpSpPr>
            <p:pic>
              <p:nvPicPr>
                <p:cNvPr id="13" name="Picture 5" descr="C:\Users\nanni\Documents\Talks\2016 FermiLab Colloquim\Plots\300GHzAccelerating Gradient.tif"/>
                <p:cNvPicPr>
                  <a:picLocks noChangeAspect="1" noChangeArrowheads="1"/>
                </p:cNvPicPr>
                <p:nvPr/>
              </p:nvPicPr>
              <p:blipFill>
                <a:blip r:embed="rId9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505200" y="3581400"/>
                  <a:ext cx="5334001" cy="4000500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4" name="Picture 4" descr="C:\Users\nanni\Documents\Talks\2016 FermiLab Colloquim\Plots\3GHzAccelerating Gradient.tif"/>
                <p:cNvPicPr>
                  <a:picLocks noChangeAspect="1" noChangeArrowheads="1"/>
                </p:cNvPicPr>
                <p:nvPr/>
              </p:nvPicPr>
              <p:blipFill rotWithShape="1">
                <a:blip r:embed="rId10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3923553" y="3236842"/>
                  <a:ext cx="4849814" cy="289169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5" name="Picture 4" descr="C:\Users\nanni\Documents\Talks\2016 FermiLab Colloquim\Plots\3GHzAccelerating Gradient.tif"/>
                <p:cNvPicPr>
                  <a:picLocks noChangeAspect="1" noChangeArrowheads="1"/>
                </p:cNvPicPr>
                <p:nvPr/>
              </p:nvPicPr>
              <p:blipFill rotWithShape="1">
                <a:blip r:embed="rId11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3886200" y="3550607"/>
                  <a:ext cx="4849814" cy="21942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  <p:sp>
            <p:nvSpPr>
              <p:cNvPr id="11" name="TextBox 10"/>
              <p:cNvSpPr txBox="1"/>
              <p:nvPr/>
            </p:nvSpPr>
            <p:spPr>
              <a:xfrm>
                <a:off x="1967315" y="6488668"/>
                <a:ext cx="2153671" cy="3871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[300 GHz Structure]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1982763" y="3246283"/>
                <a:ext cx="1911378" cy="3871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[3 GHz Structure]</a:t>
                </a:r>
              </a:p>
            </p:txBody>
          </p:sp>
        </p:grpSp>
        <p:graphicFrame>
          <p:nvGraphicFramePr>
            <p:cNvPr id="9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1748412" y="4005263"/>
            <a:ext cx="1266824" cy="1100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" name="Equation" r:id="rId12" imgW="482400" imgH="419040" progId="Equation.DSMT4">
                    <p:embed/>
                  </p:oleObj>
                </mc:Choice>
                <mc:Fallback>
                  <p:oleObj name="Equation" r:id="rId12" imgW="482400" imgH="41904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748412" y="4005263"/>
                          <a:ext cx="1266824" cy="11001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Box 16"/>
          <p:cNvSpPr txBox="1"/>
          <p:nvPr/>
        </p:nvSpPr>
        <p:spPr>
          <a:xfrm>
            <a:off x="-51606" y="2092464"/>
            <a:ext cx="32700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 err="1">
                <a:solidFill>
                  <a:srgbClr val="000000"/>
                </a:solidFill>
              </a:rPr>
              <a:t>Pritzkau</a:t>
            </a:r>
            <a:r>
              <a:rPr lang="en-US" sz="1200" dirty="0">
                <a:solidFill>
                  <a:srgbClr val="000000"/>
                </a:solidFill>
              </a:rPr>
              <a:t>, et al., Phys. Rev. STAB 2002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/>
              <a:t>Laurent, et al.  </a:t>
            </a:r>
            <a:r>
              <a:rPr lang="en-US" sz="1200" i="1" dirty="0"/>
              <a:t>PRSTAB </a:t>
            </a:r>
            <a:r>
              <a:rPr lang="en-US" sz="1200" dirty="0"/>
              <a:t>14.4 (2011): 041001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23" name="TextBox 121"/>
          <p:cNvSpPr txBox="1">
            <a:spLocks noChangeArrowheads="1"/>
          </p:cNvSpPr>
          <p:nvPr/>
        </p:nvSpPr>
        <p:spPr bwMode="auto">
          <a:xfrm>
            <a:off x="152400" y="4767764"/>
            <a:ext cx="8413750" cy="338554"/>
          </a:xfrm>
          <a:prstGeom prst="rect">
            <a:avLst/>
          </a:prstGeom>
          <a:solidFill>
            <a:srgbClr val="8A2D2D">
              <a:lumMod val="20000"/>
              <a:lumOff val="80000"/>
            </a:srgbClr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ctr">
              <a:defRPr sz="1600" b="1">
                <a:latin typeface="Arial" charset="0"/>
              </a:defRPr>
            </a:lvl1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kern="0" dirty="0">
                <a:solidFill>
                  <a:prstClr val="black"/>
                </a:solidFill>
              </a:rPr>
              <a:t>Must Understand this New Regime for Frequency, Pulse Length, Stored Energy</a:t>
            </a:r>
            <a:endParaRPr kumimoji="0" lang="en-US" sz="16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4160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DD20196-2242-AC4A-AD58-906D1C8B763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B416AFF1-EDAD-434B-97F9-947A8433EE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1822" y="178175"/>
            <a:ext cx="8103570" cy="564775"/>
          </a:xfrm>
        </p:spPr>
        <p:txBody>
          <a:bodyPr/>
          <a:lstStyle/>
          <a:p>
            <a:r>
              <a:rPr lang="en-US" dirty="0"/>
              <a:t>mm-Wave/THz accelerators are an emerging technology for compact and efficient accelerator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02C9241-F2A0-454E-908B-CD3A820D17E8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0" y="932688"/>
            <a:ext cx="8108950" cy="3189256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Motivation for mm-Wave/THz accelerators:</a:t>
            </a:r>
          </a:p>
          <a:p>
            <a:pPr lvl="1"/>
            <a:r>
              <a:rPr lang="en-US" dirty="0"/>
              <a:t>Demonstrated performance at high-gradient</a:t>
            </a:r>
          </a:p>
          <a:p>
            <a:pPr lvl="1"/>
            <a:r>
              <a:rPr lang="en-US" dirty="0"/>
              <a:t>High efficiency (high shunt impedance)</a:t>
            </a:r>
          </a:p>
          <a:p>
            <a:pPr lvl="1"/>
            <a:r>
              <a:rPr lang="en-US" dirty="0"/>
              <a:t>Versatile source technology (laser or e-beam sources)</a:t>
            </a:r>
          </a:p>
          <a:p>
            <a:pPr lvl="1"/>
            <a:r>
              <a:rPr lang="en-US" dirty="0"/>
              <a:t>High </a:t>
            </a:r>
            <a:r>
              <a:rPr lang="en-US" dirty="0" smtClean="0"/>
              <a:t>beam power </a:t>
            </a:r>
            <a:r>
              <a:rPr lang="en-US" dirty="0"/>
              <a:t>with high rep. rate and pC-scale bunches</a:t>
            </a:r>
          </a:p>
          <a:p>
            <a:r>
              <a:rPr lang="en-US" dirty="0"/>
              <a:t>International community has reached critical mass for rapid progress:</a:t>
            </a:r>
          </a:p>
          <a:p>
            <a:pPr lvl="1"/>
            <a:r>
              <a:rPr lang="en-US" dirty="0"/>
              <a:t>MIT, DESY, SLAC, UCLA, INFN, RIKEN, </a:t>
            </a:r>
            <a:r>
              <a:rPr lang="en-US" dirty="0" err="1"/>
              <a:t>Radiabeam</a:t>
            </a:r>
            <a:r>
              <a:rPr lang="en-US" dirty="0"/>
              <a:t>, Tsinghua, PSI, MPQ, </a:t>
            </a:r>
            <a:r>
              <a:rPr lang="en-US" dirty="0" err="1"/>
              <a:t>Cockroft</a:t>
            </a:r>
            <a:r>
              <a:rPr lang="en-US" dirty="0"/>
              <a:t>, ANL, Euclid, and more…. </a:t>
            </a:r>
          </a:p>
          <a:p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7781984-6E3E-1A47-83A0-E55271EBB2F3}"/>
              </a:ext>
            </a:extLst>
          </p:cNvPr>
          <p:cNvSpPr/>
          <p:nvPr/>
        </p:nvSpPr>
        <p:spPr>
          <a:xfrm>
            <a:off x="252073" y="4237775"/>
            <a:ext cx="8639855" cy="78989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 dirty="0"/>
              <a:t>mm-Wave/THz accelerator technology is transitioning to applications; R&amp;D investments will push key technologies beyond TRL 4 in 5 years</a:t>
            </a:r>
          </a:p>
        </p:txBody>
      </p:sp>
    </p:spTree>
    <p:extLst>
      <p:ext uri="{BB962C8B-B14F-4D97-AF65-F5344CB8AC3E}">
        <p14:creationId xmlns:p14="http://schemas.microsoft.com/office/powerpoint/2010/main" val="2432527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58E749C-A325-1E46-9407-B4FB429F30F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910C702B-9D4C-0043-9AC4-B4CEFA73FF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1822" y="178175"/>
            <a:ext cx="8103570" cy="564775"/>
          </a:xfrm>
        </p:spPr>
        <p:txBody>
          <a:bodyPr/>
          <a:lstStyle/>
          <a:p>
            <a:r>
              <a:rPr lang="en-US" dirty="0"/>
              <a:t>mm-Wave/THz accelerators demonstrating high gradient performanc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2DD0F64-7B1F-CE48-A155-22071CA67D38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0" y="932688"/>
            <a:ext cx="8108950" cy="1254217"/>
          </a:xfrm>
        </p:spPr>
        <p:txBody>
          <a:bodyPr>
            <a:normAutofit fontScale="92500" lnSpcReduction="10000"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Beam-driven and stand-alone rf sources have powered structures producing 0.3-1 GV/m fiel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Many structures built and tested 100-300 GHz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0883CDB-8CFE-F045-B787-9EE1C6AF78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7888" y="2327581"/>
            <a:ext cx="1606667" cy="213776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A2018FF9-EF66-7245-A031-C3AD28692145}"/>
              </a:ext>
            </a:extLst>
          </p:cNvPr>
          <p:cNvSpPr/>
          <p:nvPr/>
        </p:nvSpPr>
        <p:spPr>
          <a:xfrm>
            <a:off x="3794510" y="3903843"/>
            <a:ext cx="1910443" cy="5770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/>
              <a:t>Othman, et al.  </a:t>
            </a:r>
            <a:r>
              <a:rPr lang="en-US" sz="1050" i="1" dirty="0"/>
              <a:t>Applied Physics Letters</a:t>
            </a:r>
            <a:r>
              <a:rPr lang="en-US" sz="1050" dirty="0"/>
              <a:t> 117.7 (2020): 073502.</a:t>
            </a:r>
            <a:endParaRPr lang="en-US" sz="900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40DCE06-8816-8045-B7CA-898ECD86ECC7}"/>
              </a:ext>
            </a:extLst>
          </p:cNvPr>
          <p:cNvSpPr/>
          <p:nvPr/>
        </p:nvSpPr>
        <p:spPr>
          <a:xfrm>
            <a:off x="1600200" y="3963990"/>
            <a:ext cx="209552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Dal Forno, Massimo, et al. </a:t>
            </a:r>
            <a:r>
              <a:rPr lang="en-US" sz="1200" i="1" dirty="0"/>
              <a:t>PRAB</a:t>
            </a:r>
            <a:r>
              <a:rPr lang="en-US" sz="1200" dirty="0"/>
              <a:t> 21.9 (2018): 091301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CD4176B-9316-2649-87D1-B2011EFCC5AD}"/>
              </a:ext>
            </a:extLst>
          </p:cNvPr>
          <p:cNvPicPr/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7838"/>
          <a:stretch/>
        </p:blipFill>
        <p:spPr bwMode="auto">
          <a:xfrm>
            <a:off x="3578149" y="2362690"/>
            <a:ext cx="2095529" cy="154518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3DFE56A-45C9-B44F-8591-75190B193D86}"/>
              </a:ext>
            </a:extLst>
          </p:cNvPr>
          <p:cNvSpPr txBox="1"/>
          <p:nvPr/>
        </p:nvSpPr>
        <p:spPr>
          <a:xfrm>
            <a:off x="241213" y="2044168"/>
            <a:ext cx="21131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/>
              <a:t>Beam-driven @ FACET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6B502F3-12C0-2C4F-A9E9-F386724DFEB1}"/>
              </a:ext>
            </a:extLst>
          </p:cNvPr>
          <p:cNvSpPr txBox="1"/>
          <p:nvPr/>
        </p:nvSpPr>
        <p:spPr>
          <a:xfrm>
            <a:off x="3016307" y="2044168"/>
            <a:ext cx="321921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/>
              <a:t>RF Source Powered (110 GHz) @ MIT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3EBEBDB-8E94-774A-905F-60D04BA0792F}"/>
              </a:ext>
            </a:extLst>
          </p:cNvPr>
          <p:cNvSpPr/>
          <p:nvPr/>
        </p:nvSpPr>
        <p:spPr>
          <a:xfrm>
            <a:off x="182676" y="4458106"/>
            <a:ext cx="8639855" cy="65294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 dirty="0"/>
              <a:t>R&amp;D Need Next 5-years: High-Brightness injectors, 10-100 cm scale structures high gradient accelerators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D35051C9-7016-564A-933A-07F9E1D6656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88826" y="2393444"/>
            <a:ext cx="1682348" cy="1975226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8C7C6B85-5B21-124B-A8CE-E750A28408C3}"/>
              </a:ext>
            </a:extLst>
          </p:cNvPr>
          <p:cNvSpPr txBox="1"/>
          <p:nvPr/>
        </p:nvSpPr>
        <p:spPr>
          <a:xfrm>
            <a:off x="6911506" y="2027499"/>
            <a:ext cx="163698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/>
              <a:t>THz Electron Gun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DF16851-6F2E-6F46-871A-6D649023CC04}"/>
              </a:ext>
            </a:extLst>
          </p:cNvPr>
          <p:cNvSpPr/>
          <p:nvPr/>
        </p:nvSpPr>
        <p:spPr>
          <a:xfrm>
            <a:off x="5888657" y="3897694"/>
            <a:ext cx="1113925" cy="5770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/>
              <a:t>Lewis et al., Manuscript in Prep.</a:t>
            </a:r>
            <a:endParaRPr lang="en-US" sz="900" dirty="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BF4F5D4A-D33A-4D47-8F2A-B54288EE367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97799" y="2747317"/>
            <a:ext cx="1192235" cy="10687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0875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7D91CCA-0FC2-144F-973E-942485AEF1E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F64EE32-BD1E-E646-99DF-1B5ABFB4AC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1822" y="178175"/>
            <a:ext cx="8103570" cy="564775"/>
          </a:xfrm>
        </p:spPr>
        <p:txBody>
          <a:bodyPr/>
          <a:lstStyle/>
          <a:p>
            <a:r>
              <a:rPr lang="en-US" dirty="0"/>
              <a:t>High charge (pC-scale) relativistic beams compatible with mm-Wave/THz accelerators 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D7180B1-8850-9D4C-9931-146CBDB6F56B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0" y="932688"/>
            <a:ext cx="8108950" cy="1527247"/>
          </a:xfrm>
        </p:spPr>
        <p:txBody>
          <a:bodyPr>
            <a:normAutofit fontScale="85000" lnSpcReduction="10000"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mm-wave/THz structures can handle pC beams for without degradation of quality, nC bunches used for generating wakefiel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High rep. rate experiments (&gt;10 kHz) can deliver high-power high-flux beams with pC bunch trai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D9E6B1D-F7A5-0F4C-9092-46DB3D2AE9C8}"/>
              </a:ext>
            </a:extLst>
          </p:cNvPr>
          <p:cNvSpPr/>
          <p:nvPr/>
        </p:nvSpPr>
        <p:spPr>
          <a:xfrm>
            <a:off x="158511" y="4237775"/>
            <a:ext cx="8639855" cy="78989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/>
              <a:t>5-year R&amp;D Potential: Improved compressors, acceleration experiments with relativistic beamlines, mm-wave/THz relativistic electron sources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53CCBDE-B093-EF4D-BC4C-D09CF7541F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66993" y="2491696"/>
            <a:ext cx="2293705" cy="1146854"/>
          </a:xfrm>
          <a:prstGeom prst="rect">
            <a:avLst/>
          </a:prstGeom>
          <a:ln>
            <a:noFill/>
          </a:ln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C101A5A-76C6-C844-A49C-F056BEDCBE62}"/>
              </a:ext>
            </a:extLst>
          </p:cNvPr>
          <p:cNvSpPr txBox="1"/>
          <p:nvPr/>
        </p:nvSpPr>
        <p:spPr>
          <a:xfrm>
            <a:off x="3092652" y="2572501"/>
            <a:ext cx="1749812" cy="196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75" b="1" dirty="0"/>
              <a:t>R.K. Li, et al., PRAB (2019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BDDB2BA-057D-8C4D-A503-CADE950CBF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0124" y="2505754"/>
            <a:ext cx="3216170" cy="1539912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9F8D656C-B120-2C49-AF24-A0AEA8DEFA5A}"/>
              </a:ext>
            </a:extLst>
          </p:cNvPr>
          <p:cNvSpPr/>
          <p:nvPr/>
        </p:nvSpPr>
        <p:spPr>
          <a:xfrm>
            <a:off x="832962" y="3767108"/>
            <a:ext cx="255920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Zhao, </a:t>
            </a:r>
            <a:r>
              <a:rPr lang="en-US" sz="1200" dirty="0" err="1"/>
              <a:t>Lingrong</a:t>
            </a:r>
            <a:r>
              <a:rPr lang="en-US" sz="1200" dirty="0"/>
              <a:t>, et al. </a:t>
            </a:r>
            <a:r>
              <a:rPr lang="en-US" sz="1200" i="1" dirty="0"/>
              <a:t>arXiv:1902.03433</a:t>
            </a:r>
            <a:r>
              <a:rPr lang="en-US" sz="1200" dirty="0"/>
              <a:t> (2019).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34E527C-F548-F549-9229-959DEE35B34C}"/>
              </a:ext>
            </a:extLst>
          </p:cNvPr>
          <p:cNvSpPr/>
          <p:nvPr/>
        </p:nvSpPr>
        <p:spPr>
          <a:xfrm>
            <a:off x="7664544" y="2537876"/>
            <a:ext cx="158883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Thompson, M. C., et al. </a:t>
            </a:r>
            <a:r>
              <a:rPr lang="en-US" sz="1200" i="1" dirty="0"/>
              <a:t>Physical review letters</a:t>
            </a:r>
            <a:r>
              <a:rPr lang="en-US" sz="1200" dirty="0"/>
              <a:t> 100.21 (2008): 214801.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9C909F90-591E-244F-AE7B-969069ED0F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91534" y="2560478"/>
            <a:ext cx="1414833" cy="78188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E5402E28-3358-9E44-90FC-BA7C9B78CE2D}"/>
              </a:ext>
            </a:extLst>
          </p:cNvPr>
          <p:cNvSpPr txBox="1"/>
          <p:nvPr/>
        </p:nvSpPr>
        <p:spPr>
          <a:xfrm>
            <a:off x="270572" y="2292065"/>
            <a:ext cx="315663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/>
              <a:t>Beam Diagnostics and Manipula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6736A21-525B-2B4F-96BA-394B8581DDF9}"/>
              </a:ext>
            </a:extLst>
          </p:cNvPr>
          <p:cNvSpPr txBox="1"/>
          <p:nvPr/>
        </p:nvSpPr>
        <p:spPr>
          <a:xfrm>
            <a:off x="6352867" y="2266950"/>
            <a:ext cx="207300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/>
              <a:t>High-Charge Wakefiel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C185EB3-60DE-EA4F-9336-0BF0B22CD910}"/>
              </a:ext>
            </a:extLst>
          </p:cNvPr>
          <p:cNvSpPr txBox="1"/>
          <p:nvPr/>
        </p:nvSpPr>
        <p:spPr>
          <a:xfrm>
            <a:off x="3634194" y="2267609"/>
            <a:ext cx="217559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/>
              <a:t>Compression/Deflection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6D0BE708-4D08-BC4A-95B7-23D077C3D6E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08021" y="3342877"/>
            <a:ext cx="1298761" cy="60935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A9608E80-56D9-764D-A7E8-40935EC9FCDF}"/>
              </a:ext>
            </a:extLst>
          </p:cNvPr>
          <p:cNvSpPr txBox="1"/>
          <p:nvPr/>
        </p:nvSpPr>
        <p:spPr>
          <a:xfrm>
            <a:off x="3323251" y="3729426"/>
            <a:ext cx="1749812" cy="196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75" b="1" dirty="0"/>
              <a:t>Snively, et al., PRL (2020)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67876" y="3420946"/>
            <a:ext cx="1738732" cy="746501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6106782" y="3646528"/>
            <a:ext cx="116109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/>
              <a:t>Zholents, A., et </a:t>
            </a:r>
            <a:r>
              <a:rPr lang="en-US" sz="1000" dirty="0" smtClean="0"/>
              <a:t>al., IPAC (2018</a:t>
            </a:r>
            <a:r>
              <a:rPr lang="en-US" sz="1000" dirty="0"/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3072875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98B85CC-9D99-5A47-B020-26CF2A73DC9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B068D223-7209-864D-81BB-D88FABC07B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1822" y="178175"/>
            <a:ext cx="8103570" cy="564775"/>
          </a:xfrm>
        </p:spPr>
        <p:txBody>
          <a:bodyPr/>
          <a:lstStyle/>
          <a:p>
            <a:r>
              <a:rPr lang="en-US" dirty="0"/>
              <a:t>High-power switches developed to support efficient excitation of structur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D45089A-D07A-864B-A039-2B30DE7980DC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0" y="932688"/>
            <a:ext cx="8108950" cy="1639062"/>
          </a:xfrm>
        </p:spPr>
        <p:txBody>
          <a:bodyPr>
            <a:normAutofit fontScale="77500" lnSpcReduction="20000"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Commercial MW-class gyrotrons 100-300 GHz have 50% wall-plug efficienc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Produce microsecond pulses – need quasi optics to compress/delay/distribut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High-power switch efficient(~90%) handling and coupling to accelerato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2095B4A-2EBB-834F-9598-5268251CEEC2}"/>
              </a:ext>
            </a:extLst>
          </p:cNvPr>
          <p:cNvSpPr/>
          <p:nvPr/>
        </p:nvSpPr>
        <p:spPr>
          <a:xfrm>
            <a:off x="171451" y="4433207"/>
            <a:ext cx="8639855" cy="5944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/>
              <a:t>R&amp;D Need Next 5-years: MW-class Compressors, Distribution and Coupling meter-scale linacs, low-loss dielectric waveguides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9E89BAE-1607-E146-86C5-DEF7D77EC6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24770" y="2632348"/>
            <a:ext cx="1946241" cy="172861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0945353-D673-2244-A1B3-0E447A96C2A7}"/>
              </a:ext>
            </a:extLst>
          </p:cNvPr>
          <p:cNvSpPr txBox="1"/>
          <p:nvPr/>
        </p:nvSpPr>
        <p:spPr>
          <a:xfrm>
            <a:off x="3124200" y="2756807"/>
            <a:ext cx="17456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Kutsaev, S. V., et al. </a:t>
            </a:r>
            <a:r>
              <a:rPr lang="en-US" sz="1200" i="1" dirty="0"/>
              <a:t>Physical Review Applied</a:t>
            </a:r>
            <a:r>
              <a:rPr lang="en-US" sz="1200" dirty="0"/>
              <a:t> 11.3 (2019): 034052.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412F38A-B8B1-5541-9D9D-68D0F355A70F}"/>
              </a:ext>
            </a:extLst>
          </p:cNvPr>
          <p:cNvSpPr/>
          <p:nvPr/>
        </p:nvSpPr>
        <p:spPr>
          <a:xfrm>
            <a:off x="2162085" y="3627182"/>
            <a:ext cx="165219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Picard, Julian F., et al. </a:t>
            </a:r>
            <a:r>
              <a:rPr lang="en-US" sz="1200" i="1" dirty="0"/>
              <a:t>Applied Physics Letters</a:t>
            </a:r>
            <a:r>
              <a:rPr lang="en-US" sz="1200" dirty="0"/>
              <a:t> 114.16 (2019): 164102.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F53C7F6-673C-3A4A-AB77-1073A3B38F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2721" y="2609767"/>
            <a:ext cx="1866449" cy="179078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BCF7A98D-AF5B-DC43-B908-435F83E85A63}"/>
              </a:ext>
            </a:extLst>
          </p:cNvPr>
          <p:cNvSpPr txBox="1"/>
          <p:nvPr/>
        </p:nvSpPr>
        <p:spPr>
          <a:xfrm>
            <a:off x="1869133" y="2424068"/>
            <a:ext cx="660315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/>
              <a:t>mm-Wave/THz High-Power Laser-Triggered Switches Tested with Accelerator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6B2281A-C3BF-4845-8C81-35222C9AC700}"/>
              </a:ext>
            </a:extLst>
          </p:cNvPr>
          <p:cNvSpPr txBox="1"/>
          <p:nvPr/>
        </p:nvSpPr>
        <p:spPr>
          <a:xfrm>
            <a:off x="7012170" y="2845750"/>
            <a:ext cx="1633533" cy="11310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b="1" dirty="0"/>
              <a:t>Enable 2-3 meter-squared footprint for RF source, modulator, and transport</a:t>
            </a:r>
          </a:p>
        </p:txBody>
      </p:sp>
    </p:spTree>
    <p:extLst>
      <p:ext uri="{BB962C8B-B14F-4D97-AF65-F5344CB8AC3E}">
        <p14:creationId xmlns:p14="http://schemas.microsoft.com/office/powerpoint/2010/main" val="4133860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ESENTER_VERSION" val="6"/>
  <p:tag name="ARTICULATE_PROJECT_CHECK" val="0"/>
  <p:tag name="ARTICULATE_PROJECT_OPEN" val="0"/>
</p:tagLst>
</file>

<file path=ppt/theme/theme1.xml><?xml version="1.0" encoding="utf-8"?>
<a:theme xmlns:a="http://schemas.openxmlformats.org/drawingml/2006/main" name="Blank">
  <a:themeElements>
    <a:clrScheme name="SLAC_RevisedPalette_2012">
      <a:dk1>
        <a:srgbClr val="000000"/>
      </a:dk1>
      <a:lt1>
        <a:sysClr val="window" lastClr="FFFFFF"/>
      </a:lt1>
      <a:dk2>
        <a:srgbClr val="E17000"/>
      </a:dk2>
      <a:lt2>
        <a:srgbClr val="A4001D"/>
      </a:lt2>
      <a:accent1>
        <a:srgbClr val="A4001D"/>
      </a:accent1>
      <a:accent2>
        <a:srgbClr val="E17000"/>
      </a:accent2>
      <a:accent3>
        <a:srgbClr val="4D4F53"/>
      </a:accent3>
      <a:accent4>
        <a:srgbClr val="545455"/>
      </a:accent4>
      <a:accent5>
        <a:srgbClr val="0099CC"/>
      </a:accent5>
      <a:accent6>
        <a:srgbClr val="69BE28"/>
      </a:accent6>
      <a:hlink>
        <a:srgbClr val="A4001D"/>
      </a:hlink>
      <a:folHlink>
        <a:srgbClr val="A4001D"/>
      </a:folHlink>
    </a:clrScheme>
    <a:fontScheme name="TH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pt_hd_2019" id="{B7992EC4-9F20-449C-B056-2DBF01C21CC4}" vid="{DD0F5D4D-759F-4E20-AEE9-D4E95DBBFEE3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020</Words>
  <Application>Microsoft Office PowerPoint</Application>
  <PresentationFormat>On-screen Show (16:9)</PresentationFormat>
  <Paragraphs>157</Paragraphs>
  <Slides>1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Calibri</vt:lpstr>
      <vt:lpstr>Times</vt:lpstr>
      <vt:lpstr>Times New Roman</vt:lpstr>
      <vt:lpstr>Blank</vt:lpstr>
      <vt:lpstr>Equation</vt:lpstr>
      <vt:lpstr>High-Gradient Accelerators at THz Frequencies</vt:lpstr>
      <vt:lpstr>Accelerator Technology Advancements Drive Scientific Discovery from Ultrafast Dynamics at the Atomic Scale to the Energy Frontier </vt:lpstr>
      <vt:lpstr>Next Generation Accelerators in Pursuit of Compactness, Efficiency and Performance</vt:lpstr>
      <vt:lpstr>Comparison Between RF and THz Accelerators</vt:lpstr>
      <vt:lpstr>Pulsed Heating in High-Frequency Structures</vt:lpstr>
      <vt:lpstr>mm-Wave/THz accelerators are an emerging technology for compact and efficient accelerators</vt:lpstr>
      <vt:lpstr>mm-Wave/THz accelerators demonstrating high gradient performance</vt:lpstr>
      <vt:lpstr>High charge (pC-scale) relativistic beams compatible with mm-Wave/THz accelerators </vt:lpstr>
      <vt:lpstr>High-power switches developed to support efficient excitation of structures</vt:lpstr>
      <vt:lpstr>Laser-Driven THz Sources for Optimal Accelerator Performance, Compactness and High-Rep. Rate </vt:lpstr>
      <vt:lpstr>Broad Impact of THz Science and Technolog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cp:lastPrinted>2018-12-07T23:44:51Z</cp:lastPrinted>
  <dcterms:created xsi:type="dcterms:W3CDTF">2012-06-11T23:48:53Z</dcterms:created>
  <dcterms:modified xsi:type="dcterms:W3CDTF">2021-02-16T16:27:39Z</dcterms:modified>
</cp:coreProperties>
</file>